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9BB" w:rsidRPr="00A459BB" w:rsidRDefault="00A459BB" w:rsidP="00A459BB">
      <w:pPr>
        <w:spacing w:before="20" w:after="20"/>
        <w:jc w:val="center"/>
        <w:rPr>
          <w:b/>
          <w:color w:val="FF0000"/>
        </w:rPr>
      </w:pPr>
      <w:bookmarkStart w:id="0" w:name="_GoBack"/>
      <w:r w:rsidRPr="00A459BB">
        <w:rPr>
          <w:b/>
          <w:color w:val="FF0000"/>
        </w:rPr>
        <w:t>VẬT LÝ 6</w:t>
      </w:r>
    </w:p>
    <w:bookmarkEnd w:id="0"/>
    <w:p w:rsidR="00A459BB" w:rsidRPr="00A459BB" w:rsidRDefault="00A459BB" w:rsidP="00A459BB">
      <w:pPr>
        <w:spacing w:before="20" w:after="20"/>
      </w:pPr>
    </w:p>
    <w:p w:rsidR="00A459BB" w:rsidRPr="00A459BB" w:rsidRDefault="00A459BB" w:rsidP="00A459BB">
      <w:pPr>
        <w:spacing w:before="20" w:after="20"/>
        <w:jc w:val="center"/>
        <w:rPr>
          <w:b/>
        </w:rPr>
      </w:pPr>
      <w:r w:rsidRPr="00A459BB">
        <w:rPr>
          <w:b/>
        </w:rPr>
        <w:t>BÀI 21: SỰ NỞ VÌ NHIỆT CỦA CHẤT KHÍ</w:t>
      </w:r>
    </w:p>
    <w:p w:rsidR="00A459BB" w:rsidRPr="00A459BB" w:rsidRDefault="00A459BB" w:rsidP="00A459BB">
      <w:pPr>
        <w:spacing w:before="20" w:after="20"/>
        <w:rPr>
          <w:b/>
        </w:rPr>
      </w:pPr>
      <w:r w:rsidRPr="00A459BB">
        <w:rPr>
          <w:b/>
        </w:rPr>
        <w:t>I. LÝ THUYẾT.</w:t>
      </w:r>
    </w:p>
    <w:p w:rsidR="00A459BB" w:rsidRPr="00A459BB" w:rsidRDefault="00A459BB" w:rsidP="00A459BB">
      <w:pPr>
        <w:spacing w:before="20" w:after="20"/>
        <w:rPr>
          <w:b/>
        </w:rPr>
      </w:pPr>
      <w:r w:rsidRPr="00A459BB">
        <w:rPr>
          <w:b/>
        </w:rPr>
        <w:t>1. Thí nghiệm.</w:t>
      </w:r>
    </w:p>
    <w:p w:rsidR="00A459BB" w:rsidRPr="00A459BB" w:rsidRDefault="00A459BB" w:rsidP="00A459BB">
      <w:pPr>
        <w:spacing w:before="20" w:after="20"/>
        <w:rPr>
          <w:b/>
        </w:rPr>
      </w:pPr>
      <w:r w:rsidRPr="00A459BB">
        <w:rPr>
          <w:b/>
        </w:rPr>
        <w:t>2. Trả lời câu hỏi:</w:t>
      </w:r>
    </w:p>
    <w:p w:rsidR="00A459BB" w:rsidRPr="00A459BB" w:rsidRDefault="00A459BB" w:rsidP="00A459BB">
      <w:pPr>
        <w:spacing w:before="20" w:after="20"/>
        <w:rPr>
          <w:b/>
        </w:rPr>
      </w:pPr>
      <w:r w:rsidRPr="00A459BB">
        <w:rPr>
          <w:b/>
        </w:rPr>
        <w:t xml:space="preserve">C1: </w:t>
      </w:r>
      <w:r w:rsidRPr="00A459BB">
        <w:t>Thanh thép nở dài ra</w:t>
      </w:r>
    </w:p>
    <w:p w:rsidR="00A459BB" w:rsidRPr="00A459BB" w:rsidRDefault="00A459BB" w:rsidP="00A459BB">
      <w:pPr>
        <w:spacing w:before="20" w:after="20"/>
      </w:pPr>
      <w:r w:rsidRPr="00A459BB">
        <w:rPr>
          <w:b/>
        </w:rPr>
        <w:t xml:space="preserve">C2: </w:t>
      </w:r>
      <w:r w:rsidRPr="00A459BB">
        <w:t>Khi dãn nở vì nhiệt, nếu bị ngăn cản thanh thép có thể gây ra lực rất lớn</w:t>
      </w:r>
    </w:p>
    <w:p w:rsidR="00A459BB" w:rsidRPr="00A459BB" w:rsidRDefault="00A459BB" w:rsidP="00A459BB">
      <w:pPr>
        <w:spacing w:before="20" w:after="20"/>
      </w:pPr>
      <w:r w:rsidRPr="00A459BB">
        <w:rPr>
          <w:b/>
        </w:rPr>
        <w:t xml:space="preserve">C3: </w:t>
      </w:r>
      <w:r w:rsidRPr="00A459BB">
        <w:t>Khi co vì nhiệt, nếu bị ngăn cản thanh thép có thể gây ra lực rất lớn.</w:t>
      </w:r>
    </w:p>
    <w:p w:rsidR="00A459BB" w:rsidRPr="00A459BB" w:rsidRDefault="00A459BB" w:rsidP="00A459BB">
      <w:pPr>
        <w:spacing w:before="20" w:after="20"/>
        <w:rPr>
          <w:b/>
        </w:rPr>
      </w:pPr>
    </w:p>
    <w:p w:rsidR="00A459BB" w:rsidRPr="00A459BB" w:rsidRDefault="00A459BB" w:rsidP="00A459BB">
      <w:pPr>
        <w:spacing w:before="20" w:after="20"/>
        <w:rPr>
          <w:b/>
        </w:rPr>
      </w:pPr>
      <w:r w:rsidRPr="00A459BB">
        <w:rPr>
          <w:b/>
        </w:rPr>
        <w:t>3. Rút ra kết luận:</w:t>
      </w:r>
    </w:p>
    <w:p w:rsidR="00A459BB" w:rsidRPr="00A459BB" w:rsidRDefault="00A459BB" w:rsidP="00A459BB">
      <w:pPr>
        <w:spacing w:before="20" w:after="20"/>
      </w:pPr>
      <w:r w:rsidRPr="00A459BB">
        <w:rPr>
          <w:b/>
        </w:rPr>
        <w:t xml:space="preserve">C4. </w:t>
      </w:r>
      <w:r w:rsidRPr="00A459BB">
        <w:t xml:space="preserve">a. Thanh thép </w:t>
      </w:r>
      <w:r w:rsidRPr="00A459BB">
        <w:rPr>
          <w:b/>
        </w:rPr>
        <w:t>nở ra</w:t>
      </w:r>
      <w:r w:rsidRPr="00A459BB">
        <w:t xml:space="preserve"> vì nhiệt nó gây ra </w:t>
      </w:r>
      <w:r w:rsidRPr="00A459BB">
        <w:rPr>
          <w:b/>
        </w:rPr>
        <w:t>lực</w:t>
      </w:r>
      <w:r w:rsidRPr="00A459BB">
        <w:t xml:space="preserve"> rất lớn.</w:t>
      </w:r>
    </w:p>
    <w:p w:rsidR="00A459BB" w:rsidRPr="00A459BB" w:rsidRDefault="00A459BB" w:rsidP="00A459BB">
      <w:pPr>
        <w:spacing w:before="20" w:after="20"/>
      </w:pPr>
      <w:r w:rsidRPr="00A459BB">
        <w:t xml:space="preserve">b. Khi thanh thép co lại </w:t>
      </w:r>
      <w:r w:rsidRPr="00A459BB">
        <w:rPr>
          <w:b/>
        </w:rPr>
        <w:t>vì</w:t>
      </w:r>
      <w:r w:rsidRPr="00A459BB">
        <w:t xml:space="preserve"> </w:t>
      </w:r>
      <w:r w:rsidRPr="00A459BB">
        <w:rPr>
          <w:b/>
        </w:rPr>
        <w:t xml:space="preserve">nhiệt </w:t>
      </w:r>
      <w:r w:rsidRPr="00A459BB">
        <w:t xml:space="preserve">nó cũng gây ra </w:t>
      </w:r>
      <w:r w:rsidRPr="00A459BB">
        <w:rPr>
          <w:b/>
        </w:rPr>
        <w:t>lực</w:t>
      </w:r>
      <w:r w:rsidRPr="00A459BB">
        <w:t xml:space="preserve"> rất lớn.</w:t>
      </w:r>
    </w:p>
    <w:p w:rsidR="00A459BB" w:rsidRPr="00A459BB" w:rsidRDefault="00A459BB" w:rsidP="00A459BB">
      <w:pPr>
        <w:spacing w:before="20" w:after="20"/>
      </w:pPr>
      <w:r w:rsidRPr="00A459BB">
        <w:rPr>
          <w:b/>
        </w:rPr>
        <w:t xml:space="preserve">C5. </w:t>
      </w:r>
      <w:r w:rsidRPr="00A459BB">
        <w:t>Có để một khe hở. Khi trời nóng, đường dây dài ra do đó nếu không để khe hở, sự nở vì nhiệt của đường ray sẽ bị ngăn cản gây ra lực rất lớn làm cong đường ray.</w:t>
      </w:r>
    </w:p>
    <w:p w:rsidR="00A459BB" w:rsidRPr="00A459BB" w:rsidRDefault="00A459BB" w:rsidP="00A459BB">
      <w:pPr>
        <w:spacing w:before="20" w:after="20"/>
      </w:pPr>
      <w:r w:rsidRPr="00A459BB">
        <w:rPr>
          <w:b/>
        </w:rPr>
        <w:t>C6.</w:t>
      </w:r>
      <w:r w:rsidRPr="00A459BB">
        <w:t xml:space="preserve"> Không giống nhau. Một đầu được đặt lên các con lăn, tạo điều kiện cho cầu dài ra khi nóng lên mà không bị ngăn cản</w:t>
      </w:r>
    </w:p>
    <w:p w:rsidR="00A459BB" w:rsidRPr="00A459BB" w:rsidRDefault="00A459BB" w:rsidP="00A459BB">
      <w:pPr>
        <w:spacing w:before="20" w:after="20"/>
        <w:rPr>
          <w:b/>
        </w:rPr>
      </w:pPr>
      <w:r w:rsidRPr="00A459BB">
        <w:rPr>
          <w:b/>
        </w:rPr>
        <w:t xml:space="preserve">C7: </w:t>
      </w:r>
      <w:r w:rsidRPr="00A459BB">
        <w:t>Khác nhau</w:t>
      </w:r>
    </w:p>
    <w:p w:rsidR="00A459BB" w:rsidRPr="00A459BB" w:rsidRDefault="00A459BB" w:rsidP="00A459BB">
      <w:pPr>
        <w:spacing w:before="20" w:after="20"/>
        <w:rPr>
          <w:b/>
        </w:rPr>
      </w:pPr>
      <w:r w:rsidRPr="00A459BB">
        <w:rPr>
          <w:b/>
        </w:rPr>
        <w:t xml:space="preserve">C8: </w:t>
      </w:r>
      <w:r w:rsidRPr="00A459BB">
        <w:t>Cong về phía thanh đồng. Đồng dãn nở vì nhiệt nhiều hơn thép nên thanh đồng dài hơn và nằm phía ngoài vòng cung.</w:t>
      </w:r>
    </w:p>
    <w:p w:rsidR="00A459BB" w:rsidRPr="00A459BB" w:rsidRDefault="00A459BB" w:rsidP="00A459BB">
      <w:pPr>
        <w:spacing w:before="20" w:after="20"/>
        <w:rPr>
          <w:b/>
        </w:rPr>
      </w:pPr>
      <w:r w:rsidRPr="00A459BB">
        <w:rPr>
          <w:b/>
        </w:rPr>
        <w:t>C9</w:t>
      </w:r>
      <w:r w:rsidRPr="00A459BB">
        <w:t>: Có và cong về phía thanh đồng. Đồng co lại vì nhiệt nhiều hơn thép, nên thanh đồng ngắn hơn, thanh thép dài hơn  và nằm phía ngoài vòng cung.</w:t>
      </w:r>
    </w:p>
    <w:p w:rsidR="00A459BB" w:rsidRPr="00A459BB" w:rsidRDefault="00A459BB" w:rsidP="00A459BB">
      <w:pPr>
        <w:spacing w:before="20" w:after="20"/>
        <w:rPr>
          <w:bCs/>
        </w:rPr>
      </w:pPr>
      <w:r w:rsidRPr="00A459BB">
        <w:rPr>
          <w:b/>
          <w:bCs/>
        </w:rPr>
        <w:t xml:space="preserve">C10: </w:t>
      </w:r>
      <w:r w:rsidRPr="00A459BB">
        <w:rPr>
          <w:bCs/>
        </w:rPr>
        <w:t>Khi đủ nóng, băng kép cong lại về phía thanh đồng làm ngắt mạch điện. Thanh đồng nằm trên.</w:t>
      </w:r>
    </w:p>
    <w:p w:rsidR="00A459BB" w:rsidRPr="00A459BB" w:rsidRDefault="00A459BB" w:rsidP="00A459BB">
      <w:pPr>
        <w:spacing w:before="20" w:after="20"/>
        <w:rPr>
          <w:b/>
          <w:bCs/>
        </w:rPr>
      </w:pPr>
      <w:r w:rsidRPr="00A459BB">
        <w:rPr>
          <w:b/>
          <w:bCs/>
        </w:rPr>
        <w:t>B. Bài tập:</w:t>
      </w:r>
    </w:p>
    <w:p w:rsidR="00A459BB" w:rsidRPr="00406E63" w:rsidRDefault="00A459BB" w:rsidP="00A459BB">
      <w:pPr>
        <w:pBdr>
          <w:bottom w:val="single" w:sz="6" w:space="1" w:color="auto"/>
        </w:pBdr>
        <w:spacing w:before="20" w:after="20"/>
        <w:rPr>
          <w:b/>
          <w:sz w:val="28"/>
          <w:szCs w:val="28"/>
        </w:rPr>
      </w:pPr>
      <w:r w:rsidRPr="00A459BB">
        <w:rPr>
          <w:b/>
          <w:bCs/>
        </w:rPr>
        <w:t>Làm các bài trên sách bài tập 21.1; 21.2; 21.3; 21.7; 21.8; 21.9; 21.10; 21.12; 21.13; 21.14 trang 67; 68; 69</w:t>
      </w:r>
    </w:p>
    <w:p w:rsidR="00A459BB" w:rsidRDefault="00A459BB" w:rsidP="00A459BB">
      <w:pPr>
        <w:jc w:val="center"/>
      </w:pPr>
    </w:p>
    <w:p w:rsidR="002A2A13" w:rsidRPr="00E07DFA" w:rsidRDefault="002A2A13" w:rsidP="00E07DFA">
      <w:pPr>
        <w:autoSpaceDE w:val="0"/>
        <w:autoSpaceDN w:val="0"/>
        <w:adjustRightInd w:val="0"/>
        <w:spacing w:beforeLines="20" w:before="48" w:afterLines="20" w:after="48"/>
        <w:jc w:val="center"/>
        <w:rPr>
          <w:b/>
          <w:bCs/>
        </w:rPr>
      </w:pPr>
      <w:r w:rsidRPr="00E07DFA">
        <w:rPr>
          <w:b/>
        </w:rPr>
        <w:t>NGỮ VĂN LỚP 6</w:t>
      </w:r>
    </w:p>
    <w:p w:rsidR="009D0F35" w:rsidRPr="00E07DFA" w:rsidRDefault="009D0F35" w:rsidP="00E07DFA">
      <w:pPr>
        <w:autoSpaceDE w:val="0"/>
        <w:autoSpaceDN w:val="0"/>
        <w:adjustRightInd w:val="0"/>
        <w:spacing w:beforeLines="20" w:before="48" w:afterLines="20" w:after="48"/>
        <w:rPr>
          <w:b/>
        </w:rPr>
      </w:pPr>
      <w:r w:rsidRPr="00E07DFA">
        <w:rPr>
          <w:b/>
        </w:rPr>
        <w:t xml:space="preserve">               </w:t>
      </w:r>
    </w:p>
    <w:p w:rsidR="009827CF" w:rsidRPr="00E07DFA" w:rsidRDefault="009C651F" w:rsidP="00E07DFA">
      <w:pPr>
        <w:spacing w:beforeLines="20" w:before="48" w:afterLines="20" w:after="48"/>
        <w:rPr>
          <w:b/>
        </w:rPr>
      </w:pPr>
      <w:r w:rsidRPr="00E07DFA">
        <w:rPr>
          <w:color w:val="333333"/>
          <w:shd w:val="clear" w:color="auto" w:fill="FFFFFF"/>
        </w:rPr>
        <w:t xml:space="preserve">    I. </w:t>
      </w:r>
      <w:r w:rsidR="009827CF" w:rsidRPr="00E07DFA">
        <w:rPr>
          <w:color w:val="333333"/>
          <w:shd w:val="clear" w:color="auto" w:fill="FFFFFF"/>
        </w:rPr>
        <w:t xml:space="preserve">SOẠN BÀI: </w:t>
      </w:r>
      <w:r w:rsidR="0061628E" w:rsidRPr="00E07DFA">
        <w:rPr>
          <w:color w:val="333333"/>
          <w:shd w:val="clear" w:color="auto" w:fill="FFFFFF"/>
        </w:rPr>
        <w:t>ĐÊM NAY BÁC KHÔNG NGỦ, ẨN DỤ</w:t>
      </w:r>
      <w:r w:rsidR="009827CF" w:rsidRPr="00E07DFA">
        <w:rPr>
          <w:color w:val="333333"/>
          <w:shd w:val="clear" w:color="auto" w:fill="FFFFFF"/>
        </w:rPr>
        <w:t>.</w:t>
      </w:r>
    </w:p>
    <w:p w:rsidR="008D0A5F" w:rsidRPr="00E07DFA" w:rsidRDefault="009C651F" w:rsidP="00E07DFA">
      <w:pPr>
        <w:pStyle w:val="ListParagraph"/>
        <w:numPr>
          <w:ilvl w:val="0"/>
          <w:numId w:val="8"/>
        </w:numPr>
        <w:spacing w:beforeLines="20" w:before="48" w:afterLines="20" w:after="48"/>
      </w:pPr>
      <w:r w:rsidRPr="00E07DFA">
        <w:t>Bài tập Tiếng Việt:</w:t>
      </w:r>
      <w:r w:rsidR="002D36FF" w:rsidRPr="00E07DFA">
        <w:t xml:space="preserve"> </w:t>
      </w:r>
      <w:r w:rsidR="008D0A5F" w:rsidRPr="00E07DFA">
        <w:t xml:space="preserve">Tìm từ nhân hóa </w:t>
      </w:r>
      <w:r w:rsidR="00682838" w:rsidRPr="00E07DFA">
        <w:t>trong đoạn thơ sau:</w:t>
      </w:r>
    </w:p>
    <w:p w:rsidR="002D36FF" w:rsidRPr="00E07DFA" w:rsidRDefault="009C651F" w:rsidP="00E07DFA">
      <w:pPr>
        <w:pStyle w:val="ListParagraph"/>
        <w:spacing w:beforeLines="20" w:before="48" w:afterLines="20" w:after="48"/>
        <w:rPr>
          <w:rStyle w:val="Strong"/>
          <w:b w:val="0"/>
          <w:i/>
          <w:bdr w:val="none" w:sz="0" w:space="0" w:color="auto" w:frame="1"/>
          <w:shd w:val="clear" w:color="auto" w:fill="FFFFFF"/>
        </w:rPr>
      </w:pPr>
      <w:r w:rsidRPr="00E07DFA">
        <w:rPr>
          <w:b/>
          <w:i/>
          <w:color w:val="00264D"/>
          <w:shd w:val="clear" w:color="auto" w:fill="FCFCFC"/>
        </w:rPr>
        <w:t>“</w:t>
      </w:r>
      <w:r w:rsidR="00FC5A70" w:rsidRPr="00E07DFA">
        <w:rPr>
          <w:b/>
          <w:i/>
          <w:color w:val="00264D"/>
          <w:shd w:val="clear" w:color="auto" w:fill="FCFCFC"/>
        </w:rPr>
        <w:t>Thân gầy guộc, lá mong manh</w:t>
      </w:r>
      <w:r w:rsidR="00FC5A70" w:rsidRPr="00E07DFA">
        <w:rPr>
          <w:b/>
          <w:i/>
          <w:color w:val="00264D"/>
        </w:rPr>
        <w:br/>
      </w:r>
      <w:r w:rsidR="00FC5A70" w:rsidRPr="00E07DFA">
        <w:rPr>
          <w:b/>
          <w:i/>
          <w:color w:val="00264D"/>
          <w:shd w:val="clear" w:color="auto" w:fill="FCFCFC"/>
        </w:rPr>
        <w:t>Mà sao nên luỹ nên thành tre ơi?</w:t>
      </w:r>
      <w:r w:rsidR="00FC5A70" w:rsidRPr="00E07DFA">
        <w:rPr>
          <w:b/>
          <w:i/>
          <w:color w:val="00264D"/>
        </w:rPr>
        <w:br/>
      </w:r>
      <w:r w:rsidR="00FC5A70" w:rsidRPr="00E07DFA">
        <w:rPr>
          <w:b/>
          <w:i/>
          <w:color w:val="00264D"/>
          <w:shd w:val="clear" w:color="auto" w:fill="FCFCFC"/>
        </w:rPr>
        <w:t>Ở đâu tre cũng xanh tươi</w:t>
      </w:r>
      <w:r w:rsidR="00FC5A70" w:rsidRPr="00E07DFA">
        <w:rPr>
          <w:b/>
          <w:i/>
          <w:color w:val="00264D"/>
        </w:rPr>
        <w:br/>
      </w:r>
      <w:r w:rsidR="00FC5A70" w:rsidRPr="00E07DFA">
        <w:rPr>
          <w:b/>
          <w:i/>
          <w:color w:val="00264D"/>
          <w:shd w:val="clear" w:color="auto" w:fill="FCFCFC"/>
        </w:rPr>
        <w:t>Cho dù đất sỏi đất vôi bạc màu</w:t>
      </w:r>
      <w:r w:rsidR="00FC5A70" w:rsidRPr="00E07DFA">
        <w:rPr>
          <w:b/>
          <w:i/>
          <w:color w:val="00264D"/>
        </w:rPr>
        <w:br/>
      </w:r>
      <w:r w:rsidR="00FC5A70" w:rsidRPr="00E07DFA">
        <w:rPr>
          <w:b/>
          <w:i/>
          <w:color w:val="00264D"/>
        </w:rPr>
        <w:br/>
      </w:r>
      <w:r w:rsidR="00FC5A70" w:rsidRPr="00E07DFA">
        <w:rPr>
          <w:b/>
          <w:i/>
          <w:color w:val="00264D"/>
          <w:shd w:val="clear" w:color="auto" w:fill="FCFCFC"/>
        </w:rPr>
        <w:t>Có gì đâu, có gì đâu</w:t>
      </w:r>
      <w:r w:rsidR="00FC5A70" w:rsidRPr="00E07DFA">
        <w:rPr>
          <w:b/>
          <w:i/>
          <w:color w:val="00264D"/>
        </w:rPr>
        <w:br/>
      </w:r>
      <w:r w:rsidR="00FC5A70" w:rsidRPr="00E07DFA">
        <w:rPr>
          <w:b/>
          <w:i/>
          <w:color w:val="00264D"/>
          <w:shd w:val="clear" w:color="auto" w:fill="FCFCFC"/>
        </w:rPr>
        <w:t>Mỡ màu ít chắt dồn lâu hoá nhiều</w:t>
      </w:r>
      <w:r w:rsidR="00FC5A70" w:rsidRPr="00E07DFA">
        <w:rPr>
          <w:b/>
          <w:i/>
          <w:color w:val="00264D"/>
        </w:rPr>
        <w:br/>
      </w:r>
      <w:r w:rsidR="00FC5A70" w:rsidRPr="00E07DFA">
        <w:rPr>
          <w:b/>
          <w:i/>
          <w:color w:val="00264D"/>
          <w:shd w:val="clear" w:color="auto" w:fill="FCFCFC"/>
        </w:rPr>
        <w:t>Rễ siêng không ngại đất nghèo</w:t>
      </w:r>
      <w:r w:rsidR="00FC5A70" w:rsidRPr="00E07DFA">
        <w:rPr>
          <w:b/>
          <w:i/>
          <w:color w:val="00264D"/>
        </w:rPr>
        <w:br/>
      </w:r>
      <w:r w:rsidR="00FC5A70" w:rsidRPr="00E07DFA">
        <w:rPr>
          <w:b/>
          <w:i/>
          <w:color w:val="00264D"/>
          <w:shd w:val="clear" w:color="auto" w:fill="FCFCFC"/>
        </w:rPr>
        <w:t>Tre bao nhiêu rễ bấy nhiêu cần cù</w:t>
      </w:r>
      <w:r w:rsidR="00FC5A70" w:rsidRPr="00E07DFA">
        <w:rPr>
          <w:b/>
          <w:i/>
          <w:color w:val="00264D"/>
        </w:rPr>
        <w:br/>
      </w:r>
      <w:r w:rsidR="00FC5A70" w:rsidRPr="00E07DFA">
        <w:rPr>
          <w:b/>
          <w:i/>
          <w:color w:val="00264D"/>
          <w:shd w:val="clear" w:color="auto" w:fill="FCFCFC"/>
        </w:rPr>
        <w:t>Vươn mình trong gió tre đu</w:t>
      </w:r>
      <w:r w:rsidR="00FC5A70" w:rsidRPr="00E07DFA">
        <w:rPr>
          <w:b/>
          <w:i/>
          <w:color w:val="00264D"/>
        </w:rPr>
        <w:br/>
      </w:r>
      <w:r w:rsidR="00FC5A70" w:rsidRPr="00E07DFA">
        <w:rPr>
          <w:b/>
          <w:i/>
          <w:color w:val="00264D"/>
          <w:shd w:val="clear" w:color="auto" w:fill="FCFCFC"/>
        </w:rPr>
        <w:t>Cây kham khổ vẫn hát ru lá cành</w:t>
      </w:r>
      <w:r w:rsidR="00FC5A70" w:rsidRPr="00E07DFA">
        <w:rPr>
          <w:b/>
          <w:i/>
          <w:color w:val="00264D"/>
        </w:rPr>
        <w:br/>
      </w:r>
      <w:r w:rsidR="00FC5A70" w:rsidRPr="00E07DFA">
        <w:rPr>
          <w:b/>
          <w:i/>
          <w:color w:val="00264D"/>
          <w:shd w:val="clear" w:color="auto" w:fill="FCFCFC"/>
        </w:rPr>
        <w:t>Yêu nhiều nắng nỏ trời xanh</w:t>
      </w:r>
      <w:r w:rsidR="00FC5A70" w:rsidRPr="00E07DFA">
        <w:rPr>
          <w:b/>
          <w:i/>
          <w:color w:val="00264D"/>
        </w:rPr>
        <w:br/>
      </w:r>
      <w:r w:rsidR="00FC5A70" w:rsidRPr="00E07DFA">
        <w:rPr>
          <w:b/>
          <w:i/>
          <w:color w:val="00264D"/>
          <w:shd w:val="clear" w:color="auto" w:fill="FCFCFC"/>
        </w:rPr>
        <w:t>Tre xanh không đứng khuất mình bóng râm</w:t>
      </w:r>
      <w:r w:rsidR="009827CF" w:rsidRPr="00E07DFA">
        <w:rPr>
          <w:rStyle w:val="Strong"/>
          <w:b w:val="0"/>
          <w:i/>
          <w:bdr w:val="none" w:sz="0" w:space="0" w:color="auto" w:frame="1"/>
          <w:shd w:val="clear" w:color="auto" w:fill="FFFFFF"/>
        </w:rPr>
        <w:t>.</w:t>
      </w:r>
      <w:r w:rsidRPr="00E07DFA">
        <w:rPr>
          <w:rStyle w:val="Strong"/>
          <w:b w:val="0"/>
          <w:i/>
          <w:bdr w:val="none" w:sz="0" w:space="0" w:color="auto" w:frame="1"/>
          <w:shd w:val="clear" w:color="auto" w:fill="FFFFFF"/>
        </w:rPr>
        <w:t>”</w:t>
      </w:r>
      <w:r w:rsidR="002D36FF" w:rsidRPr="00E07DFA">
        <w:rPr>
          <w:rStyle w:val="Strong"/>
          <w:b w:val="0"/>
          <w:i/>
          <w:bdr w:val="none" w:sz="0" w:space="0" w:color="auto" w:frame="1"/>
          <w:shd w:val="clear" w:color="auto" w:fill="FFFFFF"/>
        </w:rPr>
        <w:t xml:space="preserve"> </w:t>
      </w:r>
    </w:p>
    <w:p w:rsidR="009827CF" w:rsidRPr="00E07DFA" w:rsidRDefault="002D36FF" w:rsidP="00E07DFA">
      <w:pPr>
        <w:pStyle w:val="ListParagraph"/>
        <w:spacing w:beforeLines="20" w:before="48" w:afterLines="20" w:after="48"/>
        <w:rPr>
          <w:rStyle w:val="Strong"/>
          <w:b w:val="0"/>
          <w:bCs w:val="0"/>
        </w:rPr>
      </w:pPr>
      <w:r w:rsidRPr="00E07DFA">
        <w:rPr>
          <w:rStyle w:val="Strong"/>
          <w:b w:val="0"/>
          <w:bdr w:val="none" w:sz="0" w:space="0" w:color="auto" w:frame="1"/>
          <w:shd w:val="clear" w:color="auto" w:fill="FFFFFF"/>
        </w:rPr>
        <w:t>(Tre Việt Nam- Nguyễn Duy)</w:t>
      </w:r>
    </w:p>
    <w:p w:rsidR="009827CF" w:rsidRPr="00E07DFA" w:rsidRDefault="009827CF" w:rsidP="00E07DFA">
      <w:pPr>
        <w:pStyle w:val="ListParagraph"/>
        <w:numPr>
          <w:ilvl w:val="0"/>
          <w:numId w:val="8"/>
        </w:numPr>
        <w:spacing w:beforeLines="20" w:before="48" w:afterLines="20" w:after="48"/>
      </w:pPr>
      <w:r w:rsidRPr="00E07DFA">
        <w:t>TẬP LÀM VĂN</w:t>
      </w:r>
      <w:r w:rsidRPr="00E07DFA">
        <w:rPr>
          <w:b/>
        </w:rPr>
        <w:t>:</w:t>
      </w:r>
      <w:r w:rsidRPr="00E07DFA">
        <w:t xml:space="preserve"> Xem lại kiểu bài văn miêu tả.</w:t>
      </w:r>
    </w:p>
    <w:p w:rsidR="009827CF" w:rsidRPr="00E07DFA" w:rsidRDefault="009827CF" w:rsidP="00E07DFA">
      <w:pPr>
        <w:spacing w:beforeLines="20" w:before="48" w:afterLines="20" w:after="48"/>
      </w:pPr>
      <w:r w:rsidRPr="00E07DFA">
        <w:rPr>
          <w:lang w:val="pl-PL"/>
        </w:rPr>
        <w:t xml:space="preserve">          Đề bài: </w:t>
      </w:r>
      <w:r w:rsidR="00BB2A83" w:rsidRPr="00E07DFA">
        <w:rPr>
          <w:b/>
          <w:color w:val="333333"/>
        </w:rPr>
        <w:t>Tả về một người bạn mà em quý mến</w:t>
      </w:r>
      <w:r w:rsidRPr="00E07DFA">
        <w:t>.</w:t>
      </w:r>
    </w:p>
    <w:p w:rsidR="0074383D" w:rsidRPr="00E07DFA" w:rsidRDefault="0074383D" w:rsidP="00E07DFA">
      <w:pPr>
        <w:spacing w:beforeLines="20" w:before="48" w:afterLines="20" w:after="48"/>
        <w:rPr>
          <w:b/>
          <w:u w:val="single"/>
        </w:rPr>
      </w:pPr>
      <w:r w:rsidRPr="00E07DFA">
        <w:t xml:space="preserve">                                </w:t>
      </w:r>
      <w:r w:rsidRPr="00E07DFA">
        <w:rPr>
          <w:b/>
          <w:u w:val="single"/>
        </w:rPr>
        <w:t>Hết</w:t>
      </w:r>
    </w:p>
    <w:p w:rsidR="0084452A" w:rsidRPr="00E07DFA" w:rsidRDefault="0084452A" w:rsidP="00E07DFA">
      <w:pPr>
        <w:spacing w:beforeLines="20" w:before="48" w:afterLines="20" w:after="48"/>
        <w:rPr>
          <w:b/>
          <w:u w:val="single"/>
        </w:rPr>
      </w:pPr>
    </w:p>
    <w:p w:rsidR="0043198C" w:rsidRPr="00E07DFA" w:rsidRDefault="0043198C" w:rsidP="00E07DFA">
      <w:pPr>
        <w:spacing w:beforeLines="20" w:before="48" w:afterLines="20" w:after="48"/>
        <w:jc w:val="both"/>
        <w:rPr>
          <w:b/>
        </w:rPr>
      </w:pPr>
      <w:r w:rsidRPr="00E07DFA">
        <w:rPr>
          <w:b/>
        </w:rPr>
        <w:t xml:space="preserve">Lưu ý: </w:t>
      </w:r>
      <w:r w:rsidR="00BF5B7C" w:rsidRPr="00E07DFA">
        <w:rPr>
          <w:b/>
        </w:rPr>
        <w:t>Học sinh có thể liên hệ:</w:t>
      </w:r>
    </w:p>
    <w:p w:rsidR="0043198C" w:rsidRPr="00E07DFA" w:rsidRDefault="00BF5B7C" w:rsidP="00E07DFA">
      <w:pPr>
        <w:spacing w:beforeLines="20" w:before="48" w:afterLines="20" w:after="48"/>
        <w:jc w:val="both"/>
        <w:rPr>
          <w:b/>
        </w:rPr>
      </w:pPr>
      <w:r w:rsidRPr="00E07DFA">
        <w:rPr>
          <w:b/>
        </w:rPr>
        <w:t>- Thầy Phương</w:t>
      </w:r>
    </w:p>
    <w:p w:rsidR="0043198C" w:rsidRPr="00E07DFA" w:rsidRDefault="0043198C" w:rsidP="00E07DFA">
      <w:pPr>
        <w:spacing w:beforeLines="20" w:before="48" w:afterLines="20" w:after="48"/>
        <w:jc w:val="both"/>
        <w:rPr>
          <w:b/>
        </w:rPr>
      </w:pPr>
      <w:r w:rsidRPr="00E07DFA">
        <w:rPr>
          <w:b/>
        </w:rPr>
        <w:t xml:space="preserve">- Số ĐT </w:t>
      </w:r>
      <w:r w:rsidR="00BF5B7C" w:rsidRPr="00E07DFA">
        <w:rPr>
          <w:b/>
        </w:rPr>
        <w:t>0984433846</w:t>
      </w:r>
    </w:p>
    <w:p w:rsidR="0043198C" w:rsidRPr="00E07DFA" w:rsidRDefault="0043198C" w:rsidP="00E07DFA">
      <w:pPr>
        <w:spacing w:beforeLines="20" w:before="48" w:afterLines="20" w:after="48"/>
        <w:jc w:val="both"/>
        <w:rPr>
          <w:b/>
        </w:rPr>
      </w:pPr>
      <w:r w:rsidRPr="00E07DFA">
        <w:rPr>
          <w:b/>
        </w:rPr>
        <w:t xml:space="preserve">- Học sinh nộp bài, tương tác với giáo viên qua: </w:t>
      </w:r>
      <w:r w:rsidR="00BF5B7C" w:rsidRPr="00E07DFA">
        <w:rPr>
          <w:b/>
        </w:rPr>
        <w:t>mail, zalo.</w:t>
      </w:r>
    </w:p>
    <w:p w:rsidR="0043198C" w:rsidRPr="00E07DFA" w:rsidRDefault="0043198C" w:rsidP="00E07DFA">
      <w:pPr>
        <w:spacing w:beforeLines="20" w:before="48" w:afterLines="20" w:after="48"/>
        <w:jc w:val="both"/>
        <w:rPr>
          <w:b/>
          <w:lang w:val="fr-FR"/>
        </w:rPr>
      </w:pPr>
      <w:r w:rsidRPr="00E07DFA">
        <w:rPr>
          <w:b/>
          <w:lang w:val="fr-FR"/>
        </w:rPr>
        <w:t xml:space="preserve">- Địa chỉ mail: </w:t>
      </w:r>
      <w:hyperlink r:id="rId6" w:history="1">
        <w:r w:rsidR="00BF5B7C" w:rsidRPr="00E07DFA">
          <w:rPr>
            <w:rStyle w:val="Hyperlink"/>
            <w:b/>
            <w:lang w:val="fr-FR"/>
          </w:rPr>
          <w:t>phuongbv.thcsphuan.bc.bd@gmail.com</w:t>
        </w:r>
      </w:hyperlink>
    </w:p>
    <w:p w:rsidR="0043198C" w:rsidRPr="00E07DFA" w:rsidRDefault="0043198C" w:rsidP="00E07DFA">
      <w:pPr>
        <w:spacing w:beforeLines="20" w:before="48" w:afterLines="20" w:after="48"/>
        <w:jc w:val="both"/>
        <w:rPr>
          <w:lang w:val="fr-FR"/>
        </w:rPr>
      </w:pPr>
      <w:r w:rsidRPr="00E07DFA">
        <w:rPr>
          <w:b/>
          <w:lang w:val="fr-FR"/>
        </w:rPr>
        <w:t xml:space="preserve">- Zalo: </w:t>
      </w:r>
      <w:r w:rsidRPr="00E07DFA">
        <w:rPr>
          <w:lang w:val="fr-FR"/>
        </w:rPr>
        <w:t xml:space="preserve">Các </w:t>
      </w:r>
      <w:r w:rsidR="00BF5B7C" w:rsidRPr="00E07DFA">
        <w:rPr>
          <w:lang w:val="fr-FR"/>
        </w:rPr>
        <w:t xml:space="preserve">em nhập số điện thoại </w:t>
      </w:r>
      <w:r w:rsidR="00BF5B7C" w:rsidRPr="00E07DFA">
        <w:rPr>
          <w:b/>
        </w:rPr>
        <w:t>0984433846</w:t>
      </w:r>
    </w:p>
    <w:p w:rsidR="00D91F68" w:rsidRPr="00E07DFA" w:rsidRDefault="00D91F68" w:rsidP="00E07DFA">
      <w:pPr>
        <w:pBdr>
          <w:bottom w:val="single" w:sz="6" w:space="1" w:color="auto"/>
        </w:pBdr>
        <w:spacing w:beforeLines="20" w:before="48" w:afterLines="20" w:after="48"/>
        <w:ind w:left="360" w:right="141"/>
        <w:jc w:val="both"/>
        <w:rPr>
          <w:b/>
        </w:rPr>
      </w:pPr>
    </w:p>
    <w:p w:rsidR="007E2C6A" w:rsidRPr="00E07DFA" w:rsidRDefault="007E2C6A" w:rsidP="00E07DFA">
      <w:pPr>
        <w:spacing w:beforeLines="20" w:before="48" w:afterLines="20" w:after="48"/>
        <w:ind w:left="360" w:right="141"/>
        <w:jc w:val="both"/>
        <w:rPr>
          <w:b/>
        </w:rPr>
      </w:pPr>
    </w:p>
    <w:p w:rsidR="00E07DFA" w:rsidRPr="00E07DFA" w:rsidRDefault="00E07DFA" w:rsidP="00E07DFA">
      <w:pPr>
        <w:pStyle w:val="NormalWeb"/>
        <w:shd w:val="clear" w:color="auto" w:fill="FFFFFF"/>
        <w:spacing w:before="20" w:beforeAutospacing="0" w:after="20" w:afterAutospacing="0"/>
        <w:jc w:val="center"/>
        <w:rPr>
          <w:rStyle w:val="Strong"/>
          <w:sz w:val="26"/>
          <w:szCs w:val="26"/>
          <w:bdr w:val="none" w:sz="0" w:space="0" w:color="auto" w:frame="1"/>
        </w:rPr>
      </w:pPr>
      <w:r w:rsidRPr="00E07DFA">
        <w:rPr>
          <w:rStyle w:val="Strong"/>
          <w:sz w:val="26"/>
          <w:szCs w:val="26"/>
          <w:bdr w:val="none" w:sz="0" w:space="0" w:color="auto" w:frame="1"/>
        </w:rPr>
        <w:t>ANH 6</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rStyle w:val="Strong"/>
          <w:sz w:val="26"/>
          <w:szCs w:val="26"/>
          <w:bdr w:val="none" w:sz="0" w:space="0" w:color="auto" w:frame="1"/>
        </w:rPr>
        <w:t xml:space="preserve"> I. Choose the correct answer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 Fruit tastes good _________ it's healthy for your bod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but               b. and             c. so             d. o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 I want to buy a new jacket, _________ I don't have enough mone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and              b. so               c. but            d. becaus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3. Linda is going to make a cake, _________ she needs some eggs and flou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so                b. but              c. and           d. o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4. We went for a walk _________ it was raining heavil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because       b. although      c. therefore   d. howeve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5. We can go to the pool _________ we can go horse-riding, whichever you prefe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or                b. but              c. and            d. so</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6. John likes funny movies _________ he doesn't like scary movie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and              b. or               c. so              d. bu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7. I'd like to see that Korean band _________ their music is pretty cool.</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although      b. so               c. because     d. bu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8. I still cry at the end _________ I've seen this movie several time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and              b. although    c. because      d. so</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9. You must hurry _________ you will miss your train.</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so                 b. but            c. and            d. o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0. His chocolate was too hot, _________ he put some cold milk in i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a. so                 b. but             c. because    d. although</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rStyle w:val="Strong"/>
          <w:sz w:val="26"/>
          <w:szCs w:val="26"/>
          <w:bdr w:val="none" w:sz="0" w:space="0" w:color="auto" w:frame="1"/>
        </w:rPr>
        <w:t xml:space="preserve"> II. Write questions to the underlined word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 …………………………………………………………………………………….</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The game show Are you smarter than a 5th grader? is on </w:t>
      </w:r>
      <w:r w:rsidRPr="00E07DFA">
        <w:rPr>
          <w:sz w:val="26"/>
          <w:szCs w:val="26"/>
          <w:u w:val="single"/>
          <w:bdr w:val="none" w:sz="0" w:space="0" w:color="auto" w:frame="1"/>
        </w:rPr>
        <w:t>8 p.m</w:t>
      </w: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 …………………………………………………………………………………….</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Many children like cartoons </w:t>
      </w:r>
      <w:r w:rsidRPr="00E07DFA">
        <w:rPr>
          <w:sz w:val="26"/>
          <w:szCs w:val="26"/>
          <w:u w:val="single"/>
          <w:bdr w:val="none" w:sz="0" w:space="0" w:color="auto" w:frame="1"/>
        </w:rPr>
        <w:t>because they are funny</w:t>
      </w: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3. …………………………………………………………………………………….</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The Red Spotted Squirrel lasts </w:t>
      </w:r>
      <w:r w:rsidRPr="00E07DFA">
        <w:rPr>
          <w:sz w:val="26"/>
          <w:szCs w:val="26"/>
          <w:u w:val="single"/>
          <w:bdr w:val="none" w:sz="0" w:space="0" w:color="auto" w:frame="1"/>
        </w:rPr>
        <w:t>twenty-five minutes</w:t>
      </w: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4. …………………………………………………………………………………….</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They watch TV </w:t>
      </w:r>
      <w:r w:rsidRPr="00E07DFA">
        <w:rPr>
          <w:sz w:val="26"/>
          <w:szCs w:val="26"/>
          <w:u w:val="single"/>
          <w:bdr w:val="none" w:sz="0" w:space="0" w:color="auto" w:frame="1"/>
        </w:rPr>
        <w:t>two or three hours</w:t>
      </w:r>
      <w:r w:rsidRPr="00E07DFA">
        <w:rPr>
          <w:sz w:val="26"/>
          <w:szCs w:val="26"/>
        </w:rPr>
        <w:t> every da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5. …………………………………………………………………………………….</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The Old Town of Inca is </w:t>
      </w:r>
      <w:r w:rsidRPr="00E07DFA">
        <w:rPr>
          <w:sz w:val="26"/>
          <w:szCs w:val="26"/>
          <w:u w:val="single"/>
          <w:bdr w:val="none" w:sz="0" w:space="0" w:color="auto" w:frame="1"/>
        </w:rPr>
        <w:t>in Peru</w:t>
      </w: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rStyle w:val="Strong"/>
          <w:sz w:val="26"/>
          <w:szCs w:val="26"/>
          <w:bdr w:val="none" w:sz="0" w:space="0" w:color="auto" w:frame="1"/>
        </w:rPr>
        <w:t xml:space="preserve"> III. Arrange the words to make sentence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 best/ television/ like/ what/ do/ you/ programm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 start/ the/ game show/ what time/ doe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lastRenderedPageBreak/>
        <w:t>3. Liz/ go to/ how often/ does/ the cinema?</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4. you/ watch/ do/ television/ usually/ when?</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 </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rStyle w:val="Strong"/>
          <w:sz w:val="26"/>
          <w:szCs w:val="26"/>
          <w:bdr w:val="none" w:sz="0" w:space="0" w:color="auto" w:frame="1"/>
        </w:rPr>
        <w:t>IV. Complete the sentences using the past simple form of the verb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 I _____ at home all weekend. ( sta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 Angela ______ to the cinema last night. (go)</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3. My friends ______ a great time in Nha Trang last year. (hav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4. My vacation in Hue ______ wonderful. (b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5. Last summer I _____ Ngoc Son Temple in Ha Noi. (visi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6. My parents ____ very tired after the trip. (b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7. I _______ a lot of gifts for my little sister. (bu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8. Lan and Mai _______ sharks, dolphins and turtles at Tri Nguyen aquarium. (se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9. Trung _____ chicken and rice for dinner. (ea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0. They ____ about their holiday in Hoi An. (talk)</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1. Phuong _____ to Hanoi yesterday. (return)</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2. We _____ the food was delicious.(think)</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3. Yesterday, I (go)______ to the restaurant with a client.</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4. We (drive) ______ around the parking lot for 20 mins to find a parking spac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5. When we (arrive) ______ at the restaurant, the place (be) ______ full.</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6. The waitress (ask) ______ us if we (have) reservation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7. I (say), "No, my secretary forgets to make them."</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8. The waitress (tell)______ us to come back in two hour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19. My client and I slowly (walk) ______ back to the ca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0. Then we (see) ______ a small grocery stor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1. We (stop) in the grocery store and (buy) ______ some sandwiche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2. That (be) ______ better than waiting for two hours.</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3. I (not go) ______ to school last Sunday.</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4. She (get) ______ married last year?</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5. What you (do) ______ last night? - I (do) ______ my homework.</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6. I (love) ______ him but no more.</w:t>
      </w:r>
    </w:p>
    <w:p w:rsidR="00E07DFA" w:rsidRPr="00E07DFA" w:rsidRDefault="00E07DFA" w:rsidP="00E07DFA">
      <w:pPr>
        <w:pStyle w:val="NormalWeb"/>
        <w:shd w:val="clear" w:color="auto" w:fill="FFFFFF"/>
        <w:spacing w:before="20" w:beforeAutospacing="0" w:after="20" w:afterAutospacing="0"/>
        <w:jc w:val="both"/>
        <w:rPr>
          <w:sz w:val="26"/>
          <w:szCs w:val="26"/>
        </w:rPr>
      </w:pPr>
      <w:r w:rsidRPr="00E07DFA">
        <w:rPr>
          <w:sz w:val="26"/>
          <w:szCs w:val="26"/>
        </w:rPr>
        <w:t>27. Yesterday, I (get) ______ up at 6 and (have) ______ breakfast at 6.30</w:t>
      </w:r>
    </w:p>
    <w:p w:rsidR="00E07DFA" w:rsidRPr="00E07DFA" w:rsidRDefault="00E07DFA" w:rsidP="00E07DFA">
      <w:pPr>
        <w:pBdr>
          <w:bottom w:val="single" w:sz="6" w:space="1" w:color="auto"/>
        </w:pBdr>
        <w:spacing w:before="20" w:after="20"/>
      </w:pPr>
    </w:p>
    <w:p w:rsidR="00E07DFA" w:rsidRPr="00E07DFA" w:rsidRDefault="00E07DFA" w:rsidP="00E07DFA">
      <w:pPr>
        <w:spacing w:beforeLines="20" w:before="48" w:afterLines="20" w:after="48"/>
        <w:ind w:left="360" w:right="141"/>
        <w:jc w:val="both"/>
        <w:rPr>
          <w:b/>
        </w:rPr>
      </w:pPr>
    </w:p>
    <w:p w:rsidR="00E07DFA" w:rsidRPr="00E07DFA" w:rsidRDefault="00E07DFA" w:rsidP="00E07DFA">
      <w:pPr>
        <w:spacing w:beforeLines="20" w:before="48" w:afterLines="20" w:after="48"/>
        <w:ind w:left="360" w:right="141"/>
        <w:jc w:val="center"/>
        <w:rPr>
          <w:b/>
        </w:rPr>
      </w:pPr>
      <w:r w:rsidRPr="00E07DFA">
        <w:rPr>
          <w:b/>
        </w:rPr>
        <w:t>GDCD 6</w:t>
      </w:r>
    </w:p>
    <w:p w:rsidR="00E07DFA" w:rsidRPr="00E07DFA" w:rsidRDefault="00E07DFA" w:rsidP="00E07DFA">
      <w:pPr>
        <w:spacing w:before="20" w:after="20"/>
        <w:jc w:val="both"/>
        <w:rPr>
          <w:b/>
        </w:rPr>
      </w:pPr>
      <w:r w:rsidRPr="00E07DFA">
        <w:rPr>
          <w:b/>
        </w:rPr>
        <w:t>Lớp 6. Bài 14: thực hiện trật tự an toàn giao thông</w:t>
      </w:r>
    </w:p>
    <w:p w:rsidR="00E07DFA" w:rsidRPr="00E07DFA" w:rsidRDefault="00E07DFA" w:rsidP="00E07DFA">
      <w:pPr>
        <w:spacing w:before="20" w:after="20"/>
        <w:jc w:val="both"/>
      </w:pPr>
      <w:r w:rsidRPr="00E07DFA">
        <w:t>Nội dung bài học</w:t>
      </w:r>
    </w:p>
    <w:p w:rsidR="00E07DFA" w:rsidRPr="00E07DFA" w:rsidRDefault="00E07DFA" w:rsidP="00E07DFA">
      <w:pPr>
        <w:spacing w:before="20" w:after="20"/>
        <w:jc w:val="both"/>
        <w:rPr>
          <w:rFonts w:eastAsia="Times New Roman"/>
          <w:b/>
          <w:u w:val="single"/>
        </w:rPr>
      </w:pPr>
      <w:r w:rsidRPr="00E07DFA">
        <w:rPr>
          <w:rFonts w:eastAsia="Times New Roman"/>
          <w:b/>
        </w:rPr>
        <w:t>1</w:t>
      </w:r>
      <w:r w:rsidRPr="00E07DFA">
        <w:rPr>
          <w:rFonts w:eastAsia="Times New Roman"/>
          <w:b/>
          <w:u w:val="single"/>
        </w:rPr>
        <w:t>.Để đảm bảo an toàn giao thông ta phải làm gì?</w:t>
      </w:r>
    </w:p>
    <w:p w:rsidR="00E07DFA" w:rsidRPr="00E07DFA" w:rsidRDefault="00E07DFA" w:rsidP="00E07DFA">
      <w:pPr>
        <w:spacing w:before="20" w:after="20"/>
        <w:jc w:val="both"/>
        <w:rPr>
          <w:rFonts w:eastAsia="Times New Roman"/>
        </w:rPr>
      </w:pPr>
      <w:r w:rsidRPr="00E07DFA">
        <w:rPr>
          <w:rFonts w:eastAsia="Times New Roman"/>
        </w:rPr>
        <w:t xml:space="preserve">Để đảm bảo an toàn khi đi đường ta phải tuyệt đối chấp hành hệ thống báo hiệu giao thông gồm </w:t>
      </w:r>
    </w:p>
    <w:p w:rsidR="00E07DFA" w:rsidRPr="00E07DFA" w:rsidRDefault="00E07DFA" w:rsidP="00E07DFA">
      <w:pPr>
        <w:spacing w:before="20" w:after="20"/>
        <w:jc w:val="both"/>
        <w:rPr>
          <w:rFonts w:eastAsia="Times New Roman"/>
        </w:rPr>
      </w:pPr>
      <w:r w:rsidRPr="00E07DFA">
        <w:rPr>
          <w:rFonts w:eastAsia="Times New Roman"/>
        </w:rPr>
        <w:t xml:space="preserve">-Hiệu lệnh của người điều khiển giao thông, </w:t>
      </w:r>
    </w:p>
    <w:p w:rsidR="00E07DFA" w:rsidRPr="00E07DFA" w:rsidRDefault="00E07DFA" w:rsidP="00E07DFA">
      <w:pPr>
        <w:spacing w:before="20" w:after="20"/>
        <w:jc w:val="both"/>
        <w:rPr>
          <w:rFonts w:eastAsia="Times New Roman"/>
        </w:rPr>
      </w:pPr>
      <w:r w:rsidRPr="00E07DFA">
        <w:rPr>
          <w:rFonts w:eastAsia="Times New Roman"/>
        </w:rPr>
        <w:t xml:space="preserve">-Tín hiệu đèn giao thông, </w:t>
      </w:r>
    </w:p>
    <w:p w:rsidR="00E07DFA" w:rsidRPr="00E07DFA" w:rsidRDefault="00E07DFA" w:rsidP="00E07DFA">
      <w:pPr>
        <w:spacing w:before="20" w:after="20"/>
        <w:jc w:val="both"/>
        <w:rPr>
          <w:rFonts w:eastAsia="Times New Roman"/>
        </w:rPr>
      </w:pPr>
      <w:r w:rsidRPr="00E07DFA">
        <w:rPr>
          <w:rFonts w:eastAsia="Times New Roman"/>
        </w:rPr>
        <w:t xml:space="preserve">-Biển báo hiệu, </w:t>
      </w:r>
    </w:p>
    <w:p w:rsidR="00E07DFA" w:rsidRPr="00E07DFA" w:rsidRDefault="00E07DFA" w:rsidP="00E07DFA">
      <w:pPr>
        <w:spacing w:before="20" w:after="20"/>
        <w:jc w:val="both"/>
        <w:rPr>
          <w:rFonts w:eastAsia="Times New Roman"/>
        </w:rPr>
      </w:pPr>
      <w:r w:rsidRPr="00E07DFA">
        <w:rPr>
          <w:rFonts w:eastAsia="Times New Roman"/>
        </w:rPr>
        <w:t xml:space="preserve">-Vạch kẻ đường, </w:t>
      </w:r>
    </w:p>
    <w:p w:rsidR="00E07DFA" w:rsidRPr="00E07DFA" w:rsidRDefault="00E07DFA" w:rsidP="00E07DFA">
      <w:pPr>
        <w:spacing w:before="20" w:after="20"/>
        <w:jc w:val="both"/>
        <w:rPr>
          <w:rFonts w:eastAsia="Times New Roman"/>
        </w:rPr>
      </w:pPr>
      <w:r w:rsidRPr="00E07DFA">
        <w:rPr>
          <w:rFonts w:eastAsia="Times New Roman"/>
        </w:rPr>
        <w:t>-Cọc tiêu, tường bảo vệ hoặc hàng rào chắn</w:t>
      </w:r>
    </w:p>
    <w:p w:rsidR="00E07DFA" w:rsidRPr="00E07DFA" w:rsidRDefault="00E07DFA" w:rsidP="00E07DFA">
      <w:pPr>
        <w:spacing w:before="20" w:after="20"/>
        <w:jc w:val="both"/>
        <w:rPr>
          <w:rFonts w:eastAsia="Times New Roman"/>
        </w:rPr>
      </w:pPr>
    </w:p>
    <w:p w:rsidR="00E07DFA" w:rsidRPr="00E07DFA" w:rsidRDefault="00E07DFA" w:rsidP="00E07DFA">
      <w:pPr>
        <w:spacing w:before="20" w:after="20"/>
        <w:jc w:val="both"/>
        <w:rPr>
          <w:rFonts w:eastAsia="Times New Roman"/>
          <w:b/>
          <w:u w:val="single"/>
        </w:rPr>
      </w:pPr>
      <w:r w:rsidRPr="00E07DFA">
        <w:rPr>
          <w:rFonts w:eastAsia="Times New Roman"/>
          <w:b/>
          <w:u w:val="single"/>
        </w:rPr>
        <w:t>2.. Một số biển báo thông dụng</w:t>
      </w:r>
    </w:p>
    <w:p w:rsidR="00E07DFA" w:rsidRPr="00E07DFA" w:rsidRDefault="00E07DFA" w:rsidP="00E07DFA">
      <w:pPr>
        <w:spacing w:before="20" w:after="20"/>
        <w:jc w:val="both"/>
        <w:rPr>
          <w:rFonts w:eastAsia="Times New Roman"/>
        </w:rPr>
      </w:pPr>
      <w:r w:rsidRPr="00E07DFA">
        <w:rPr>
          <w:rFonts w:eastAsia="Times New Roman"/>
        </w:rPr>
        <w:t xml:space="preserve">- Biển nguy hiểm : Hình tam giác, nền màu vàng, viền đỏ hình vẽ màu đen thể thiện điều nguy hiểm cần đề phòng </w:t>
      </w:r>
    </w:p>
    <w:p w:rsidR="00E07DFA" w:rsidRPr="00E07DFA" w:rsidRDefault="00E07DFA" w:rsidP="00E07DFA">
      <w:pPr>
        <w:spacing w:before="20" w:after="20"/>
        <w:jc w:val="both"/>
        <w:rPr>
          <w:rFonts w:eastAsia="Times New Roman"/>
        </w:rPr>
      </w:pPr>
      <w:r w:rsidRPr="00E07DFA">
        <w:rPr>
          <w:rFonts w:eastAsia="Times New Roman"/>
        </w:rPr>
        <w:lastRenderedPageBreak/>
        <w:t>- Biển hiệu lệnh:  Hình tròn nền màu xanh lam , hình vẽ màu trắng nhắm báo hiệu điều phải thi hành</w:t>
      </w:r>
    </w:p>
    <w:p w:rsidR="00E07DFA" w:rsidRPr="00E07DFA" w:rsidRDefault="00E07DFA" w:rsidP="00E07DFA">
      <w:pPr>
        <w:spacing w:before="20" w:after="20"/>
        <w:jc w:val="both"/>
        <w:rPr>
          <w:rFonts w:eastAsia="Times New Roman"/>
        </w:rPr>
      </w:pPr>
      <w:r w:rsidRPr="00E07DFA">
        <w:rPr>
          <w:rFonts w:eastAsia="Times New Roman"/>
        </w:rPr>
        <w:t>- Biển báo cấm : hình tròn , nền trắng , viền đỏ,  hình vẽ màu đen thể hiện điều cấm</w:t>
      </w:r>
    </w:p>
    <w:p w:rsidR="00E07DFA" w:rsidRPr="00E07DFA" w:rsidRDefault="00E07DFA" w:rsidP="00E07DFA">
      <w:pPr>
        <w:pBdr>
          <w:bottom w:val="single" w:sz="6" w:space="1" w:color="auto"/>
        </w:pBdr>
        <w:spacing w:before="20" w:after="20"/>
        <w:ind w:firstLine="280"/>
        <w:jc w:val="both"/>
      </w:pPr>
    </w:p>
    <w:p w:rsidR="00E07DFA" w:rsidRPr="00E07DFA" w:rsidRDefault="00E07DFA" w:rsidP="00E07DFA">
      <w:pPr>
        <w:spacing w:before="20" w:after="20"/>
        <w:ind w:firstLine="280"/>
        <w:jc w:val="both"/>
      </w:pPr>
    </w:p>
    <w:p w:rsidR="00E07DFA" w:rsidRPr="00967B92" w:rsidRDefault="00E07DFA" w:rsidP="00E07DFA">
      <w:pPr>
        <w:spacing w:before="20" w:after="20"/>
        <w:jc w:val="center"/>
        <w:rPr>
          <w:b/>
        </w:rPr>
      </w:pPr>
      <w:r w:rsidRPr="00967B92">
        <w:rPr>
          <w:b/>
        </w:rPr>
        <w:t>BÀI TẬP  ĐỊA 6 TUẦN 10</w:t>
      </w:r>
    </w:p>
    <w:p w:rsidR="00E07DFA" w:rsidRPr="00E07DFA" w:rsidRDefault="00E07DFA" w:rsidP="00E07DFA">
      <w:pPr>
        <w:spacing w:before="20" w:after="20"/>
      </w:pPr>
      <w:r w:rsidRPr="00E07DFA">
        <w:rPr>
          <w:b/>
          <w:bCs/>
        </w:rPr>
        <w:t>Câu 1: Trong điều kiện nào, hơi nước trong không khí sẽ ngưng tụ thành mây, mưa…?</w:t>
      </w:r>
    </w:p>
    <w:p w:rsidR="00E07DFA" w:rsidRPr="00E07DFA" w:rsidRDefault="00E07DFA" w:rsidP="00E07DFA">
      <w:pPr>
        <w:spacing w:before="20" w:after="20"/>
        <w:rPr>
          <w:b/>
          <w:bCs/>
        </w:rPr>
      </w:pPr>
      <w:r w:rsidRPr="00E07DFA">
        <w:rPr>
          <w:b/>
          <w:bCs/>
        </w:rPr>
        <w:t>Câu 2: Nhiệt độ có khả năng ảnh hưởng đến khả năng chưa hơi nước trong không khí như thế nào?</w:t>
      </w:r>
    </w:p>
    <w:p w:rsidR="00E07DFA" w:rsidRPr="00E07DFA" w:rsidRDefault="00E07DFA" w:rsidP="00E07DFA">
      <w:pPr>
        <w:spacing w:before="20" w:after="20"/>
        <w:rPr>
          <w:b/>
          <w:bCs/>
        </w:rPr>
      </w:pPr>
      <w:r w:rsidRPr="00E07DFA">
        <w:rPr>
          <w:b/>
          <w:bCs/>
        </w:rPr>
        <w:t>Câu 3: Lượng mưa trên Trái Đất được phân bố như thế nào? VN nằm trong khu vực có lượng mưa trung bình là bao nhiêu?</w:t>
      </w:r>
    </w:p>
    <w:p w:rsidR="00E07DFA" w:rsidRPr="00E07DFA" w:rsidRDefault="00E07DFA" w:rsidP="00E07DFA">
      <w:pPr>
        <w:spacing w:before="20" w:after="20"/>
        <w:rPr>
          <w:b/>
          <w:bCs/>
          <w:lang w:val="vi-VN"/>
        </w:rPr>
      </w:pPr>
      <w:r w:rsidRPr="00E07DFA">
        <w:rPr>
          <w:lang w:val="vi-VN"/>
        </w:rPr>
        <w:t xml:space="preserve">Câu </w:t>
      </w:r>
      <w:r w:rsidRPr="00E07DFA">
        <w:t>4</w:t>
      </w:r>
      <w:r w:rsidRPr="00E07DFA">
        <w:rPr>
          <w:lang w:val="vi-VN"/>
        </w:rPr>
        <w:t>: Dựa vào bảng số liệu dưới đây:</w:t>
      </w:r>
    </w:p>
    <w:p w:rsidR="00E07DFA" w:rsidRPr="00E07DFA" w:rsidRDefault="00E07DFA" w:rsidP="00E07DFA">
      <w:pPr>
        <w:spacing w:before="20" w:after="20"/>
        <w:rPr>
          <w:lang w:val="vi-VN"/>
        </w:rPr>
      </w:pPr>
      <w:r w:rsidRPr="00E07DFA">
        <w:t xml:space="preserve">                                                                    </w:t>
      </w:r>
      <w:r w:rsidRPr="00E07DFA">
        <w:rPr>
          <w:lang w:val="vi-VN"/>
        </w:rPr>
        <w:t>Lượng mưa ( mm)</w:t>
      </w:r>
    </w:p>
    <w:tbl>
      <w:tblPr>
        <w:tblStyle w:val="TableGrid"/>
        <w:tblW w:w="10320" w:type="dxa"/>
        <w:jc w:val="center"/>
        <w:tblInd w:w="108" w:type="dxa"/>
        <w:tblLayout w:type="fixed"/>
        <w:tblLook w:val="04A0" w:firstRow="1" w:lastRow="0" w:firstColumn="1" w:lastColumn="0" w:noHBand="0" w:noVBand="1"/>
      </w:tblPr>
      <w:tblGrid>
        <w:gridCol w:w="1300"/>
        <w:gridCol w:w="751"/>
        <w:gridCol w:w="751"/>
        <w:gridCol w:w="751"/>
        <w:gridCol w:w="751"/>
        <w:gridCol w:w="751"/>
        <w:gridCol w:w="752"/>
        <w:gridCol w:w="752"/>
        <w:gridCol w:w="752"/>
        <w:gridCol w:w="752"/>
        <w:gridCol w:w="752"/>
        <w:gridCol w:w="752"/>
        <w:gridCol w:w="753"/>
      </w:tblGrid>
      <w:tr w:rsidR="00E07DFA" w:rsidRPr="00E07DFA" w:rsidTr="00E07DFA">
        <w:trPr>
          <w:jc w:val="center"/>
        </w:trPr>
        <w:tc>
          <w:tcPr>
            <w:tcW w:w="1300"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Tháng</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2</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3</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4</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5</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6</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7</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8</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9</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0</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1</w:t>
            </w:r>
          </w:p>
        </w:tc>
        <w:tc>
          <w:tcPr>
            <w:tcW w:w="752"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2</w:t>
            </w:r>
          </w:p>
        </w:tc>
      </w:tr>
      <w:tr w:rsidR="00E07DFA" w:rsidRPr="00E07DFA" w:rsidTr="00E07DFA">
        <w:trPr>
          <w:jc w:val="center"/>
        </w:trPr>
        <w:tc>
          <w:tcPr>
            <w:tcW w:w="1300"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TP. Hồ Chí Minh</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8</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4</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6</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35</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10</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60</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50</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45</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58</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140</w:t>
            </w:r>
          </w:p>
        </w:tc>
        <w:tc>
          <w:tcPr>
            <w:tcW w:w="751"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55</w:t>
            </w:r>
          </w:p>
        </w:tc>
        <w:tc>
          <w:tcPr>
            <w:tcW w:w="752" w:type="dxa"/>
            <w:tcBorders>
              <w:top w:val="single" w:sz="4" w:space="0" w:color="auto"/>
              <w:left w:val="single" w:sz="4" w:space="0" w:color="auto"/>
              <w:bottom w:val="single" w:sz="4" w:space="0" w:color="auto"/>
              <w:right w:val="single" w:sz="4" w:space="0" w:color="auto"/>
            </w:tcBorders>
            <w:hideMark/>
          </w:tcPr>
          <w:p w:rsidR="00E07DFA" w:rsidRPr="00E07DFA" w:rsidRDefault="00E07DFA" w:rsidP="00E07DFA">
            <w:pPr>
              <w:spacing w:before="20" w:after="20"/>
              <w:jc w:val="center"/>
              <w:rPr>
                <w:rFonts w:ascii="Times New Roman" w:hAnsi="Times New Roman"/>
                <w:b/>
                <w:bCs/>
                <w:sz w:val="26"/>
              </w:rPr>
            </w:pPr>
            <w:r w:rsidRPr="00E07DFA">
              <w:rPr>
                <w:rFonts w:ascii="Times New Roman" w:hAnsi="Times New Roman"/>
                <w:b/>
                <w:bCs/>
                <w:sz w:val="26"/>
              </w:rPr>
              <w:t>25</w:t>
            </w:r>
          </w:p>
        </w:tc>
      </w:tr>
    </w:tbl>
    <w:p w:rsidR="00E07DFA" w:rsidRPr="00E07DFA" w:rsidRDefault="00E07DFA" w:rsidP="00E07DFA">
      <w:pPr>
        <w:spacing w:before="20" w:after="20"/>
        <w:rPr>
          <w:b/>
          <w:bCs/>
        </w:rPr>
      </w:pPr>
    </w:p>
    <w:p w:rsidR="00E07DFA" w:rsidRPr="00E07DFA" w:rsidRDefault="00E07DFA" w:rsidP="00E07DFA">
      <w:pPr>
        <w:pStyle w:val="ListParagraph"/>
        <w:numPr>
          <w:ilvl w:val="0"/>
          <w:numId w:val="9"/>
        </w:numPr>
        <w:spacing w:before="20" w:after="20"/>
      </w:pPr>
      <w:r w:rsidRPr="00E07DFA">
        <w:rPr>
          <w:b/>
          <w:bCs/>
          <w:lang w:val="vi-VN"/>
        </w:rPr>
        <w:t xml:space="preserve">Hãy tính tổng lượng mưa trong năm ở thành phố Hồ Chí Minh và nêu cách tính? </w:t>
      </w:r>
    </w:p>
    <w:p w:rsidR="00E07DFA" w:rsidRPr="00E07DFA" w:rsidRDefault="00E07DFA" w:rsidP="00E07DFA">
      <w:pPr>
        <w:pStyle w:val="ListParagraph"/>
        <w:numPr>
          <w:ilvl w:val="0"/>
          <w:numId w:val="9"/>
        </w:numPr>
        <w:spacing w:before="20" w:after="20"/>
        <w:rPr>
          <w:b/>
          <w:bCs/>
        </w:rPr>
      </w:pPr>
      <w:r w:rsidRPr="00E07DFA">
        <w:rPr>
          <w:b/>
          <w:bCs/>
          <w:lang w:val="vi-VN"/>
        </w:rPr>
        <w:t xml:space="preserve">Hãy tính tổng lượng mưa trong </w:t>
      </w:r>
      <w:r w:rsidRPr="00E07DFA">
        <w:rPr>
          <w:b/>
          <w:bCs/>
        </w:rPr>
        <w:t xml:space="preserve">các tháng mùa mưa ( 5,6,7,8,9,10 ) </w:t>
      </w:r>
      <w:r w:rsidRPr="00E07DFA">
        <w:rPr>
          <w:b/>
          <w:bCs/>
          <w:lang w:val="vi-VN"/>
        </w:rPr>
        <w:t>ở thành phố Hồ Chí Minh</w:t>
      </w:r>
      <w:r w:rsidRPr="00E07DFA">
        <w:rPr>
          <w:b/>
          <w:bCs/>
        </w:rPr>
        <w:t>?</w:t>
      </w:r>
      <w:r w:rsidRPr="00E07DFA">
        <w:rPr>
          <w:b/>
          <w:bCs/>
          <w:lang w:val="vi-VN"/>
        </w:rPr>
        <w:t xml:space="preserve"> </w:t>
      </w:r>
    </w:p>
    <w:p w:rsidR="00E07DFA" w:rsidRPr="00E07DFA" w:rsidRDefault="00E07DFA" w:rsidP="00E07DFA">
      <w:pPr>
        <w:pStyle w:val="ListParagraph"/>
        <w:numPr>
          <w:ilvl w:val="0"/>
          <w:numId w:val="9"/>
        </w:numPr>
        <w:spacing w:before="20" w:after="20"/>
        <w:rPr>
          <w:b/>
          <w:bCs/>
        </w:rPr>
      </w:pPr>
      <w:r w:rsidRPr="00E07DFA">
        <w:rPr>
          <w:b/>
          <w:bCs/>
          <w:lang w:val="vi-VN"/>
        </w:rPr>
        <w:t xml:space="preserve">Hãy tính tổng lượng mưa trong </w:t>
      </w:r>
      <w:r w:rsidRPr="00E07DFA">
        <w:rPr>
          <w:b/>
          <w:bCs/>
        </w:rPr>
        <w:t xml:space="preserve">các tháng mùa khô ( 11,12,1,2,3,4 ) </w:t>
      </w:r>
      <w:r w:rsidRPr="00E07DFA">
        <w:rPr>
          <w:b/>
          <w:bCs/>
          <w:lang w:val="vi-VN"/>
        </w:rPr>
        <w:t xml:space="preserve">ở thành phố Hồ Chí Minh </w:t>
      </w:r>
      <w:r w:rsidRPr="00E07DFA">
        <w:rPr>
          <w:b/>
          <w:bCs/>
        </w:rPr>
        <w:t>?</w:t>
      </w:r>
    </w:p>
    <w:p w:rsidR="00E07DFA" w:rsidRPr="00E07DFA" w:rsidRDefault="00E07DFA" w:rsidP="00E07DFA">
      <w:pPr>
        <w:pStyle w:val="ListParagraph"/>
        <w:pBdr>
          <w:bottom w:val="single" w:sz="6" w:space="1" w:color="auto"/>
        </w:pBdr>
        <w:spacing w:before="20" w:after="20"/>
        <w:rPr>
          <w:b/>
          <w:bCs/>
        </w:rPr>
      </w:pPr>
    </w:p>
    <w:p w:rsidR="00E07DFA" w:rsidRPr="00E07DFA" w:rsidRDefault="00E07DFA" w:rsidP="00E07DFA">
      <w:pPr>
        <w:spacing w:before="20" w:after="20"/>
        <w:ind w:firstLine="280"/>
        <w:jc w:val="both"/>
      </w:pPr>
    </w:p>
    <w:p w:rsidR="00E07DFA" w:rsidRPr="00967B92" w:rsidRDefault="00E07DFA" w:rsidP="00967B9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jc w:val="center"/>
        <w:rPr>
          <w:b/>
          <w:color w:val="000000" w:themeColor="text1"/>
          <w:shd w:val="clear" w:color="auto" w:fill="FFFFFF"/>
          <w:lang w:val="it-IT"/>
        </w:rPr>
      </w:pPr>
      <w:r w:rsidRPr="00967B92">
        <w:rPr>
          <w:b/>
          <w:color w:val="000000" w:themeColor="text1"/>
          <w:shd w:val="clear" w:color="auto" w:fill="FFFFFF"/>
          <w:lang w:val="it-IT"/>
        </w:rPr>
        <w:t>CÔNG NGHỆ 6</w:t>
      </w:r>
    </w:p>
    <w:p w:rsidR="00E07DFA" w:rsidRPr="00967B92" w:rsidRDefault="00E07DFA" w:rsidP="00E07DF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rPr>
          <w:color w:val="000000" w:themeColor="text1"/>
          <w:shd w:val="clear" w:color="auto" w:fill="FFFFFF"/>
          <w:lang w:val="it-IT"/>
        </w:rPr>
      </w:pPr>
      <w:r w:rsidRPr="00967B92">
        <w:rPr>
          <w:b/>
          <w:color w:val="000000" w:themeColor="text1"/>
          <w:shd w:val="clear" w:color="auto" w:fill="FFFFFF"/>
          <w:lang w:val="it-IT"/>
        </w:rPr>
        <w:t>Câu 1</w:t>
      </w:r>
      <w:r w:rsidRPr="00967B92">
        <w:rPr>
          <w:color w:val="000000" w:themeColor="text1"/>
          <w:shd w:val="clear" w:color="auto" w:fill="FFFFFF"/>
          <w:lang w:val="it-IT"/>
        </w:rPr>
        <w:t>:Thịt, cá bảo quản chất dinh dưỡng như thế nào khi chuẩn bị chế biến?</w:t>
      </w:r>
      <w:r w:rsidRPr="00967B92">
        <w:rPr>
          <w:color w:val="000000" w:themeColor="text1"/>
          <w:lang w:val="it-IT"/>
        </w:rPr>
        <w:br/>
        <w:t xml:space="preserve">         </w:t>
      </w:r>
      <w:r w:rsidRPr="00967B92">
        <w:rPr>
          <w:color w:val="000000" w:themeColor="text1"/>
          <w:shd w:val="clear" w:color="auto" w:fill="FFFFFF"/>
          <w:lang w:val="it-IT"/>
        </w:rPr>
        <w:t>A. Cắt, thái rồi rửa sạch              B. Bỏ vào tủ đông đá</w:t>
      </w:r>
      <w:r w:rsidRPr="00967B92">
        <w:rPr>
          <w:color w:val="000000" w:themeColor="text1"/>
          <w:lang w:val="it-IT"/>
        </w:rPr>
        <w:br/>
        <w:t xml:space="preserve">         </w:t>
      </w:r>
      <w:r w:rsidRPr="00967B92">
        <w:rPr>
          <w:color w:val="000000" w:themeColor="text1"/>
          <w:shd w:val="clear" w:color="auto" w:fill="FFFFFF"/>
          <w:lang w:val="it-IT"/>
        </w:rPr>
        <w:t>C. Để chỗ nóng                           D. Rửa thật sạch rồi cắt, thái</w:t>
      </w:r>
      <w:r w:rsidRPr="00967B92">
        <w:rPr>
          <w:color w:val="000000" w:themeColor="text1"/>
          <w:lang w:val="it-IT"/>
        </w:rPr>
        <w:br/>
      </w:r>
      <w:r w:rsidRPr="00967B92">
        <w:rPr>
          <w:b/>
          <w:color w:val="000000" w:themeColor="text1"/>
          <w:shd w:val="clear" w:color="auto" w:fill="FFFFFF"/>
          <w:lang w:val="it-IT"/>
        </w:rPr>
        <w:t>Câu 2</w:t>
      </w:r>
      <w:r w:rsidRPr="00967B92">
        <w:rPr>
          <w:color w:val="000000" w:themeColor="text1"/>
          <w:shd w:val="clear" w:color="auto" w:fill="FFFFFF"/>
          <w:lang w:val="it-IT"/>
        </w:rPr>
        <w:t>:Khi nấu thịt lâu thì sẽ mất vitamin gì ?</w:t>
      </w:r>
      <w:r w:rsidRPr="00967B92">
        <w:rPr>
          <w:color w:val="000000" w:themeColor="text1"/>
          <w:lang w:val="it-IT"/>
        </w:rPr>
        <w:br/>
        <w:t xml:space="preserve">         </w:t>
      </w:r>
      <w:r w:rsidRPr="00967B92">
        <w:rPr>
          <w:color w:val="000000" w:themeColor="text1"/>
          <w:shd w:val="clear" w:color="auto" w:fill="FFFFFF"/>
          <w:lang w:val="it-IT"/>
        </w:rPr>
        <w:t xml:space="preserve">A. Vitamin A,D,E,K                   B. Vitamin A </w:t>
      </w:r>
    </w:p>
    <w:p w:rsidR="00E07DFA" w:rsidRPr="00967B92" w:rsidRDefault="00E07DFA" w:rsidP="00E07DF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rPr>
          <w:color w:val="000000" w:themeColor="text1"/>
          <w:shd w:val="clear" w:color="auto" w:fill="FFFFFF"/>
          <w:lang w:val="it-IT"/>
        </w:rPr>
      </w:pPr>
      <w:r w:rsidRPr="00967B92">
        <w:rPr>
          <w:color w:val="000000" w:themeColor="text1"/>
          <w:shd w:val="clear" w:color="auto" w:fill="FFFFFF"/>
          <w:lang w:val="it-IT"/>
        </w:rPr>
        <w:t xml:space="preserve">         C. Vitamin K                              D.Vitamin C, nhóm B và PP</w:t>
      </w:r>
      <w:r w:rsidRPr="00967B92">
        <w:rPr>
          <w:color w:val="000000" w:themeColor="text1"/>
          <w:lang w:val="it-IT"/>
        </w:rPr>
        <w:br/>
      </w:r>
      <w:r w:rsidRPr="00967B92">
        <w:rPr>
          <w:b/>
          <w:color w:val="000000" w:themeColor="text1"/>
          <w:shd w:val="clear" w:color="auto" w:fill="FFFFFF"/>
          <w:lang w:val="it-IT"/>
        </w:rPr>
        <w:t>Câu 3</w:t>
      </w:r>
      <w:r w:rsidRPr="00967B92">
        <w:rPr>
          <w:color w:val="000000" w:themeColor="text1"/>
          <w:shd w:val="clear" w:color="auto" w:fill="FFFFFF"/>
          <w:lang w:val="it-IT"/>
        </w:rPr>
        <w:t>:Khi luộc thực phẩm cần lưu ý điều gì?</w:t>
      </w:r>
      <w:r w:rsidRPr="00967B92">
        <w:rPr>
          <w:color w:val="000000" w:themeColor="text1"/>
          <w:lang w:val="it-IT"/>
        </w:rPr>
        <w:br/>
        <w:t xml:space="preserve">          </w:t>
      </w:r>
      <w:r w:rsidRPr="00967B92">
        <w:rPr>
          <w:color w:val="000000" w:themeColor="text1"/>
          <w:shd w:val="clear" w:color="auto" w:fill="FFFFFF"/>
          <w:lang w:val="it-IT"/>
        </w:rPr>
        <w:t>A. Cho thực phẩm vào trước khi nước sôi     B. Khi luộc nên khuấy nhiều</w:t>
      </w:r>
      <w:r w:rsidRPr="00967B92">
        <w:rPr>
          <w:color w:val="000000" w:themeColor="text1"/>
          <w:lang w:val="it-IT"/>
        </w:rPr>
        <w:br/>
        <w:t xml:space="preserve">          </w:t>
      </w:r>
      <w:r w:rsidRPr="00967B92">
        <w:rPr>
          <w:color w:val="000000" w:themeColor="text1"/>
          <w:shd w:val="clear" w:color="auto" w:fill="FFFFFF"/>
          <w:lang w:val="it-IT"/>
        </w:rPr>
        <w:t>C. Cho thực phẩm vào khi nước sôi              D. Nên luộc thật kỹ</w:t>
      </w:r>
      <w:r w:rsidRPr="00967B92">
        <w:rPr>
          <w:color w:val="000000" w:themeColor="text1"/>
          <w:lang w:val="it-IT"/>
        </w:rPr>
        <w:br/>
      </w:r>
      <w:r w:rsidRPr="00967B92">
        <w:rPr>
          <w:b/>
          <w:color w:val="000000" w:themeColor="text1"/>
          <w:shd w:val="clear" w:color="auto" w:fill="FFFFFF"/>
          <w:lang w:val="it-IT"/>
        </w:rPr>
        <w:t>Câu 4</w:t>
      </w:r>
      <w:r w:rsidRPr="00967B92">
        <w:rPr>
          <w:color w:val="000000" w:themeColor="text1"/>
          <w:shd w:val="clear" w:color="auto" w:fill="FFFFFF"/>
          <w:lang w:val="it-IT"/>
        </w:rPr>
        <w:t>: Chất xơ dùng để ngăn ngừa bệnh gì?</w:t>
      </w:r>
      <w:r w:rsidRPr="00967B92">
        <w:rPr>
          <w:color w:val="000000" w:themeColor="text1"/>
          <w:lang w:val="it-IT"/>
        </w:rPr>
        <w:br/>
        <w:t xml:space="preserve">         </w:t>
      </w:r>
      <w:r w:rsidRPr="00967B92">
        <w:rPr>
          <w:color w:val="000000" w:themeColor="text1"/>
          <w:shd w:val="clear" w:color="auto" w:fill="FFFFFF"/>
          <w:lang w:val="it-IT"/>
        </w:rPr>
        <w:t xml:space="preserve">A. Bệnh béo phì                     B. Bệnh suy dinh dưỡng </w:t>
      </w:r>
      <w:r w:rsidRPr="00967B92">
        <w:rPr>
          <w:color w:val="000000" w:themeColor="text1"/>
          <w:lang w:val="it-IT"/>
        </w:rPr>
        <w:br/>
      </w:r>
      <w:r w:rsidRPr="00967B92">
        <w:rPr>
          <w:color w:val="000000" w:themeColor="text1"/>
          <w:shd w:val="clear" w:color="auto" w:fill="FFFFFF"/>
          <w:lang w:val="it-IT"/>
        </w:rPr>
        <w:t xml:space="preserve">         C. Bệnh về tim mạch             D. Bệnh táo bón</w:t>
      </w:r>
    </w:p>
    <w:p w:rsidR="00E07DFA" w:rsidRPr="00967B92" w:rsidRDefault="00E07DFA" w:rsidP="00E07DFA">
      <w:pPr>
        <w:tabs>
          <w:tab w:val="left" w:pos="3495"/>
        </w:tabs>
        <w:spacing w:before="20" w:after="20"/>
        <w:rPr>
          <w:color w:val="000000" w:themeColor="text1"/>
        </w:rPr>
      </w:pPr>
      <w:r w:rsidRPr="00967B92">
        <w:rPr>
          <w:b/>
          <w:color w:val="000000" w:themeColor="text1"/>
        </w:rPr>
        <w:t xml:space="preserve">Câu 5 : </w:t>
      </w:r>
      <w:r w:rsidRPr="00967B92">
        <w:rPr>
          <w:color w:val="000000" w:themeColor="text1"/>
        </w:rPr>
        <w:t>Không nên chắt bỏ nước cơm vì sẽ mất sinh tố :</w:t>
      </w:r>
    </w:p>
    <w:p w:rsidR="00E07DFA" w:rsidRPr="00967B92" w:rsidRDefault="00E07DFA" w:rsidP="00E07DFA">
      <w:pPr>
        <w:tabs>
          <w:tab w:val="left" w:pos="540"/>
          <w:tab w:val="left" w:pos="3495"/>
        </w:tabs>
        <w:spacing w:before="20" w:after="20"/>
        <w:rPr>
          <w:color w:val="000000" w:themeColor="text1"/>
        </w:rPr>
      </w:pPr>
      <w:r w:rsidRPr="00967B92">
        <w:rPr>
          <w:color w:val="000000" w:themeColor="text1"/>
        </w:rPr>
        <w:t xml:space="preserve">     A. Sinh tố A                B. Sinh tố C                 C. Sinh tố D        D. Sinh tố B1</w:t>
      </w:r>
    </w:p>
    <w:p w:rsidR="00E07DFA" w:rsidRPr="00967B92" w:rsidRDefault="00E07DFA" w:rsidP="00E07DFA">
      <w:p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spacing w:before="20" w:after="20"/>
        <w:rPr>
          <w:color w:val="000000" w:themeColor="text1"/>
        </w:rPr>
      </w:pPr>
      <w:r w:rsidRPr="00967B92">
        <w:rPr>
          <w:b/>
          <w:color w:val="000000" w:themeColor="text1"/>
        </w:rPr>
        <w:t xml:space="preserve">Câu 6 : </w:t>
      </w:r>
      <w:r w:rsidRPr="00967B92">
        <w:rPr>
          <w:color w:val="000000" w:themeColor="text1"/>
        </w:rPr>
        <w:t xml:space="preserve">  Trẻ đang lớn ăn nhiều chất gì dễ bị sâu răng? </w:t>
      </w:r>
    </w:p>
    <w:p w:rsidR="00E07DFA" w:rsidRPr="00967B92" w:rsidRDefault="00E07DFA" w:rsidP="00E07DFA">
      <w:pPr>
        <w:pStyle w:val="ListParagraph"/>
        <w:numPr>
          <w:ilvl w:val="0"/>
          <w:numId w:val="10"/>
        </w:num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spacing w:before="20" w:after="20"/>
        <w:rPr>
          <w:color w:val="000000" w:themeColor="text1"/>
        </w:rPr>
      </w:pPr>
      <w:r w:rsidRPr="00967B92">
        <w:rPr>
          <w:color w:val="000000" w:themeColor="text1"/>
        </w:rPr>
        <w:tab/>
        <w:t xml:space="preserve">Chất khoáng </w:t>
      </w:r>
      <w:r w:rsidRPr="00967B92">
        <w:rPr>
          <w:color w:val="000000" w:themeColor="text1"/>
        </w:rPr>
        <w:tab/>
        <w:t xml:space="preserve">      B. Chất đường bột         </w:t>
      </w:r>
    </w:p>
    <w:p w:rsidR="00E07DFA" w:rsidRPr="00967B92" w:rsidRDefault="00E07DFA" w:rsidP="00E07DFA">
      <w:pPr>
        <w:pStyle w:val="ListParagraph"/>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spacing w:before="20" w:after="20"/>
        <w:ind w:left="360"/>
        <w:rPr>
          <w:color w:val="000000" w:themeColor="text1"/>
        </w:rPr>
      </w:pPr>
      <w:r w:rsidRPr="00967B92">
        <w:rPr>
          <w:color w:val="000000" w:themeColor="text1"/>
        </w:rPr>
        <w:t xml:space="preserve">C. Chất xơ                    D. Chất béo </w:t>
      </w:r>
    </w:p>
    <w:p w:rsidR="00E07DFA" w:rsidRPr="00967B92" w:rsidRDefault="00E07DFA" w:rsidP="00E07DFA">
      <w:p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spacing w:before="20" w:after="20"/>
        <w:rPr>
          <w:color w:val="000000" w:themeColor="text1"/>
        </w:rPr>
      </w:pPr>
      <w:r w:rsidRPr="00967B92">
        <w:rPr>
          <w:b/>
          <w:color w:val="000000" w:themeColor="text1"/>
          <w:u w:val="single"/>
        </w:rPr>
        <w:t>Câu 7</w:t>
      </w:r>
      <w:r w:rsidRPr="00967B92">
        <w:rPr>
          <w:color w:val="000000" w:themeColor="text1"/>
        </w:rPr>
        <w:t xml:space="preserve"> : Nêu nguyên nhân ngộ độc thức ăn?</w:t>
      </w:r>
    </w:p>
    <w:p w:rsidR="00E07DFA" w:rsidRPr="00967B92" w:rsidRDefault="00E07DFA" w:rsidP="00E07DFA">
      <w:p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spacing w:before="20" w:after="20"/>
        <w:rPr>
          <w:color w:val="000000" w:themeColor="text1"/>
        </w:rPr>
      </w:pPr>
      <w:r w:rsidRPr="00967B92">
        <w:rPr>
          <w:b/>
          <w:color w:val="000000" w:themeColor="text1"/>
          <w:u w:val="single"/>
        </w:rPr>
        <w:t>Câu 8</w:t>
      </w:r>
      <w:r w:rsidRPr="00967B92">
        <w:rPr>
          <w:color w:val="000000" w:themeColor="text1"/>
        </w:rPr>
        <w:t xml:space="preserve"> Nêu biện pháp phòng tránh nhiễm trùng nhiễm độc thực phẩm?</w:t>
      </w:r>
    </w:p>
    <w:p w:rsidR="00E07DFA" w:rsidRPr="00967B92" w:rsidRDefault="00E07DFA" w:rsidP="00E07DFA">
      <w:pPr>
        <w:pBdr>
          <w:bottom w:val="single" w:sz="6" w:space="1" w:color="auto"/>
        </w:pBdr>
        <w:spacing w:before="20" w:after="20"/>
        <w:rPr>
          <w:color w:val="000000" w:themeColor="text1"/>
        </w:rPr>
      </w:pPr>
    </w:p>
    <w:p w:rsidR="00E07DFA" w:rsidRDefault="00E07DFA" w:rsidP="00E07DFA">
      <w:pPr>
        <w:spacing w:before="20" w:after="20"/>
        <w:ind w:firstLine="280"/>
        <w:jc w:val="both"/>
        <w:rPr>
          <w:color w:val="000000" w:themeColor="text1"/>
        </w:rPr>
      </w:pPr>
    </w:p>
    <w:p w:rsidR="00967B92" w:rsidRPr="00967B92" w:rsidRDefault="00967B92" w:rsidP="00967B92">
      <w:pPr>
        <w:spacing w:before="20" w:after="20"/>
        <w:ind w:firstLine="280"/>
        <w:jc w:val="center"/>
        <w:rPr>
          <w:b/>
          <w:color w:val="000000" w:themeColor="text1"/>
        </w:rPr>
      </w:pPr>
      <w:r w:rsidRPr="00967B92">
        <w:rPr>
          <w:b/>
          <w:color w:val="000000" w:themeColor="text1"/>
        </w:rPr>
        <w:t>LỊCH SỬ</w:t>
      </w:r>
    </w:p>
    <w:p w:rsidR="00E07DFA" w:rsidRPr="00E07DFA" w:rsidRDefault="00E07DFA" w:rsidP="00E07DFA">
      <w:pPr>
        <w:spacing w:before="20" w:after="20"/>
        <w:jc w:val="center"/>
        <w:rPr>
          <w:b/>
        </w:rPr>
      </w:pPr>
      <w:r w:rsidRPr="00E07DFA">
        <w:rPr>
          <w:b/>
          <w:u w:val="single"/>
        </w:rPr>
        <w:t>CHỦ ĐỀ</w:t>
      </w:r>
      <w:r w:rsidRPr="00E07DFA">
        <w:rPr>
          <w:b/>
        </w:rPr>
        <w:br/>
        <w:t>CÁC CUỘC ĐẤU TRANH GIÀNH  ĐỘC LẬP THỜI KÌ BẮC THUỘC (TỪ NHỮNG NĂM 40 ĐẾN THẾ KỈ IX)</w:t>
      </w:r>
    </w:p>
    <w:p w:rsidR="00E07DFA" w:rsidRPr="00E07DFA" w:rsidRDefault="00E07DFA" w:rsidP="00E07DFA">
      <w:pPr>
        <w:spacing w:before="20" w:after="20"/>
        <w:jc w:val="both"/>
      </w:pPr>
      <w:r w:rsidRPr="00E07DFA">
        <w:rPr>
          <w:rFonts w:eastAsiaTheme="minorEastAsia"/>
          <w:b/>
          <w:bCs/>
          <w:color w:val="000000" w:themeColor="text1"/>
          <w:kern w:val="24"/>
        </w:rPr>
        <w:lastRenderedPageBreak/>
        <w:t xml:space="preserve"> </w:t>
      </w:r>
      <w:r w:rsidRPr="00E07DFA">
        <w:rPr>
          <w:b/>
          <w:bCs/>
        </w:rPr>
        <w:t>I/ Chính sách cai trị của các triều đại phong kiến phương Bắc và cuộc sống của nhân dân Châu Giao</w:t>
      </w:r>
    </w:p>
    <w:p w:rsidR="00E07DFA" w:rsidRPr="00E07DFA" w:rsidRDefault="00E07DFA" w:rsidP="00E07DFA">
      <w:pPr>
        <w:spacing w:before="20" w:after="20"/>
        <w:jc w:val="both"/>
      </w:pPr>
      <w:r w:rsidRPr="00E07DFA">
        <w:rPr>
          <w:b/>
          <w:bCs/>
        </w:rPr>
        <w:t>1/Chính sách cai trị của các triều đại phong kiến phương Bắc</w:t>
      </w:r>
    </w:p>
    <w:p w:rsidR="00E07DFA" w:rsidRPr="00E07DFA" w:rsidRDefault="00E07DFA" w:rsidP="00E07DFA">
      <w:pPr>
        <w:spacing w:before="20" w:after="20"/>
        <w:jc w:val="both"/>
      </w:pPr>
      <w:r w:rsidRPr="00E07DFA">
        <w:t xml:space="preserve">a/ Thời kì Bắc thuộc: </w:t>
      </w:r>
      <w:r w:rsidRPr="00E07DFA">
        <w:rPr>
          <w:lang w:val="vi-VN"/>
        </w:rPr>
        <w:t xml:space="preserve">Từ 179 </w:t>
      </w:r>
      <w:r w:rsidRPr="00E07DFA">
        <w:t xml:space="preserve">TCN </w:t>
      </w:r>
      <w:r w:rsidRPr="00E07DFA">
        <w:rPr>
          <w:lang w:val="vi-VN"/>
        </w:rPr>
        <w:t>đến thế kỉ X, dân tộc ta liên tiếp chịu sự thống trị, đô hộ của các triều đại phong kiến phương </w:t>
      </w:r>
      <w:r w:rsidRPr="00E07DFA">
        <w:rPr>
          <w:b/>
          <w:bCs/>
          <w:lang w:val="vi-VN"/>
        </w:rPr>
        <w:t>Bắc</w:t>
      </w:r>
      <w:r w:rsidRPr="00E07DFA">
        <w:rPr>
          <w:lang w:val="vi-VN"/>
        </w:rPr>
        <w:t>.</w:t>
      </w:r>
    </w:p>
    <w:p w:rsidR="00E07DFA" w:rsidRPr="00E07DFA" w:rsidRDefault="00E07DFA" w:rsidP="00E07DFA">
      <w:pPr>
        <w:spacing w:before="20" w:after="20"/>
        <w:jc w:val="both"/>
      </w:pPr>
      <w:r w:rsidRPr="00E07DFA">
        <w:t>b/ Tên các triều đại thống trị nước ta từ năm 179 TCN đến thế kỉ IX:</w:t>
      </w:r>
    </w:p>
    <w:p w:rsidR="00E07DFA" w:rsidRPr="00E07DFA" w:rsidRDefault="00E07DFA" w:rsidP="00E07DFA">
      <w:pPr>
        <w:numPr>
          <w:ilvl w:val="0"/>
          <w:numId w:val="11"/>
        </w:numPr>
        <w:spacing w:before="20" w:after="20"/>
        <w:jc w:val="both"/>
      </w:pPr>
      <w:r w:rsidRPr="00E07DFA">
        <w:t>Nhà Triệu (Triệu Đà): (179 TCN)</w:t>
      </w:r>
    </w:p>
    <w:p w:rsidR="00E07DFA" w:rsidRPr="00E07DFA" w:rsidRDefault="00E07DFA" w:rsidP="00E07DFA">
      <w:pPr>
        <w:numPr>
          <w:ilvl w:val="0"/>
          <w:numId w:val="11"/>
        </w:numPr>
        <w:spacing w:before="20" w:after="20"/>
        <w:jc w:val="both"/>
      </w:pPr>
      <w:r w:rsidRPr="00E07DFA">
        <w:t>Nhà Hán (111 TCN)</w:t>
      </w:r>
    </w:p>
    <w:p w:rsidR="00E07DFA" w:rsidRPr="00E07DFA" w:rsidRDefault="00E07DFA" w:rsidP="00E07DFA">
      <w:pPr>
        <w:numPr>
          <w:ilvl w:val="0"/>
          <w:numId w:val="11"/>
        </w:numPr>
        <w:spacing w:before="20" w:after="20"/>
        <w:jc w:val="both"/>
      </w:pPr>
      <w:r w:rsidRPr="00E07DFA">
        <w:t>Nhà Ngô (Đầu thế kỉ III)</w:t>
      </w:r>
    </w:p>
    <w:p w:rsidR="00E07DFA" w:rsidRPr="00E07DFA" w:rsidRDefault="00E07DFA" w:rsidP="00E07DFA">
      <w:pPr>
        <w:numPr>
          <w:ilvl w:val="0"/>
          <w:numId w:val="11"/>
        </w:numPr>
        <w:spacing w:before="20" w:after="20"/>
        <w:jc w:val="both"/>
      </w:pPr>
      <w:r w:rsidRPr="00E07DFA">
        <w:t>Nhà Lương (Đầu Thế kỉ VI)</w:t>
      </w:r>
    </w:p>
    <w:p w:rsidR="00E07DFA" w:rsidRPr="00E07DFA" w:rsidRDefault="00E07DFA" w:rsidP="00E07DFA">
      <w:pPr>
        <w:numPr>
          <w:ilvl w:val="0"/>
          <w:numId w:val="11"/>
        </w:numPr>
        <w:spacing w:before="20" w:after="20"/>
        <w:jc w:val="both"/>
      </w:pPr>
      <w:r w:rsidRPr="00E07DFA">
        <w:t>Nhà Đường  (thế kỉ VII)</w:t>
      </w:r>
    </w:p>
    <w:p w:rsidR="00E07DFA" w:rsidRPr="00E07DFA" w:rsidRDefault="00E07DFA" w:rsidP="00E07DFA">
      <w:pPr>
        <w:spacing w:before="20" w:after="20"/>
        <w:jc w:val="both"/>
      </w:pPr>
      <w:r w:rsidRPr="00E07DFA">
        <w:t>c/ Chính sách cai trị: trực tiếp cai trị (chủ yếu người Hán), n</w:t>
      </w:r>
      <w:r w:rsidRPr="00E07DFA">
        <w:rPr>
          <w:lang w:val="vi-VN"/>
        </w:rPr>
        <w:t>ước ta đã bị mất tên, bị chia ra, nhập vào với các quận, huyện của Trung Quốc với những tên gọi khác nhau</w:t>
      </w:r>
      <w:r w:rsidRPr="00E07DFA">
        <w:t>.</w:t>
      </w:r>
    </w:p>
    <w:p w:rsidR="00E07DFA" w:rsidRPr="00E07DFA" w:rsidRDefault="00E07DFA" w:rsidP="00E07DFA">
      <w:pPr>
        <w:spacing w:before="20" w:after="20"/>
        <w:jc w:val="both"/>
      </w:pPr>
      <w:r w:rsidRPr="00E07DFA">
        <w:t>d/ Chính sách văn hóa: mục đích là chính sách đồng hóa dân tộc</w:t>
      </w:r>
    </w:p>
    <w:p w:rsidR="00E07DFA" w:rsidRPr="00E07DFA" w:rsidRDefault="00E07DFA" w:rsidP="00E07DFA">
      <w:pPr>
        <w:numPr>
          <w:ilvl w:val="0"/>
          <w:numId w:val="12"/>
        </w:numPr>
        <w:spacing w:before="20" w:after="20"/>
        <w:jc w:val="both"/>
      </w:pPr>
      <w:r w:rsidRPr="00E07DFA">
        <w:t>Chính sách đồng hóa dân tộc: nhằm làm thay  đổi lối sống của một dân tộc khác theo lối sống của dân tộc mình.</w:t>
      </w:r>
    </w:p>
    <w:p w:rsidR="00E07DFA" w:rsidRPr="00E07DFA" w:rsidRDefault="00E07DFA" w:rsidP="00E07DFA">
      <w:pPr>
        <w:numPr>
          <w:ilvl w:val="0"/>
          <w:numId w:val="12"/>
        </w:numPr>
        <w:spacing w:before="20" w:after="20"/>
        <w:jc w:val="both"/>
      </w:pPr>
      <w:r w:rsidRPr="00E07DFA">
        <w:rPr>
          <w:lang w:val="vi-VN"/>
        </w:rPr>
        <w:t>Đưa người Hán sang sống chung với người Việt để  </w:t>
      </w:r>
      <w:r w:rsidRPr="00E07DFA">
        <w:t>b</w:t>
      </w:r>
      <w:r w:rsidRPr="00E07DFA">
        <w:rPr>
          <w:lang w:val="vi-VN"/>
        </w:rPr>
        <w:t xml:space="preserve">ắt dân ta </w:t>
      </w:r>
      <w:r w:rsidRPr="00E07DFA">
        <w:t xml:space="preserve">làm </w:t>
      </w:r>
      <w:r w:rsidRPr="00E07DFA">
        <w:rPr>
          <w:lang w:val="vi-VN"/>
        </w:rPr>
        <w:t>theo phong tục tập quán của người Hán, học chữ Hán,...</w:t>
      </w:r>
    </w:p>
    <w:p w:rsidR="00E07DFA" w:rsidRPr="00E07DFA" w:rsidRDefault="00E07DFA" w:rsidP="00E07DFA">
      <w:pPr>
        <w:numPr>
          <w:ilvl w:val="0"/>
          <w:numId w:val="12"/>
        </w:numPr>
        <w:spacing w:before="20" w:after="20"/>
        <w:jc w:val="both"/>
      </w:pPr>
      <w:r w:rsidRPr="00E07DFA">
        <w:t>Mở 1 số trường học dạy chữ Hán</w:t>
      </w:r>
    </w:p>
    <w:p w:rsidR="00E07DFA" w:rsidRPr="00E07DFA" w:rsidRDefault="00E07DFA" w:rsidP="00E07DFA">
      <w:pPr>
        <w:spacing w:before="20" w:after="20"/>
        <w:jc w:val="both"/>
      </w:pPr>
      <w:r w:rsidRPr="00E07DFA">
        <w:t>Đưa Nho giáo, Đạo giáo, Phật giáo cùng những luật lệ, phong tục của người Hán vào nước ta</w:t>
      </w:r>
    </w:p>
    <w:p w:rsidR="00E07DFA" w:rsidRPr="00E07DFA" w:rsidRDefault="00E07DFA" w:rsidP="00E07DFA">
      <w:pPr>
        <w:spacing w:before="20" w:after="20"/>
        <w:jc w:val="both"/>
      </w:pPr>
      <w:r w:rsidRPr="00E07DFA">
        <w:t>e/ Cuộc sống của nhân dân</w:t>
      </w:r>
    </w:p>
    <w:p w:rsidR="00E07DFA" w:rsidRPr="00E07DFA" w:rsidRDefault="00E07DFA" w:rsidP="00E07DFA">
      <w:pPr>
        <w:numPr>
          <w:ilvl w:val="0"/>
          <w:numId w:val="13"/>
        </w:numPr>
        <w:spacing w:before="20" w:after="20"/>
        <w:jc w:val="both"/>
      </w:pPr>
      <w:r w:rsidRPr="00E07DFA">
        <w:rPr>
          <w:lang w:val="vi-VN"/>
        </w:rPr>
        <w:t xml:space="preserve">Bắt nhân dân ta đóng nhiều thứ thuế </w:t>
      </w:r>
      <w:r w:rsidRPr="00E07DFA">
        <w:t>(</w:t>
      </w:r>
      <w:r w:rsidRPr="00E07DFA">
        <w:rPr>
          <w:lang w:val="vi-VN"/>
        </w:rPr>
        <w:t>vô lí</w:t>
      </w:r>
      <w:r w:rsidRPr="00E07DFA">
        <w:t>)</w:t>
      </w:r>
      <w:r w:rsidRPr="00E07DFA">
        <w:rPr>
          <w:lang w:val="vi-VN"/>
        </w:rPr>
        <w:t xml:space="preserve">, </w:t>
      </w:r>
      <w:r w:rsidRPr="00E07DFA">
        <w:t xml:space="preserve">lao dịch và </w:t>
      </w:r>
      <w:r w:rsidRPr="00E07DFA">
        <w:rPr>
          <w:lang w:val="vi-VN"/>
        </w:rPr>
        <w:t xml:space="preserve">cống nộp </w:t>
      </w:r>
      <w:r w:rsidRPr="00E07DFA">
        <w:t xml:space="preserve">các </w:t>
      </w:r>
      <w:r w:rsidRPr="00E07DFA">
        <w:rPr>
          <w:lang w:val="vi-VN"/>
        </w:rPr>
        <w:t>sản vật quý hiếm như: ngà voi, đồi mồi,</w:t>
      </w:r>
      <w:r w:rsidRPr="00E07DFA">
        <w:t xml:space="preserve"> ngọc trai, quả vải…sản phẩm thủ công và cả </w:t>
      </w:r>
      <w:r w:rsidRPr="00E07DFA">
        <w:rPr>
          <w:lang w:val="vi-VN"/>
        </w:rPr>
        <w:t xml:space="preserve">thợ </w:t>
      </w:r>
      <w:r w:rsidRPr="00E07DFA">
        <w:t>khéo.</w:t>
      </w:r>
    </w:p>
    <w:p w:rsidR="00E07DFA" w:rsidRPr="00E07DFA" w:rsidRDefault="00E07DFA" w:rsidP="00E07DFA">
      <w:pPr>
        <w:numPr>
          <w:ilvl w:val="0"/>
          <w:numId w:val="13"/>
        </w:numPr>
        <w:spacing w:before="20" w:after="20"/>
        <w:jc w:val="both"/>
      </w:pPr>
      <w:r w:rsidRPr="00E07DFA">
        <w:t>Hạn chế kinh tế: nắm độc quyền về sắt và ngoại thương</w:t>
      </w:r>
    </w:p>
    <w:p w:rsidR="00E07DFA" w:rsidRPr="00E07DFA" w:rsidRDefault="00E07DFA" w:rsidP="00E07DFA">
      <w:pPr>
        <w:spacing w:before="20" w:after="20"/>
        <w:jc w:val="both"/>
        <w:rPr>
          <w:i/>
          <w:iCs/>
        </w:rPr>
      </w:pPr>
      <w:r w:rsidRPr="00E07DFA">
        <w:t>-&gt;</w:t>
      </w:r>
      <w:r w:rsidRPr="00E07DFA">
        <w:rPr>
          <w:i/>
          <w:iCs/>
        </w:rPr>
        <w:t>Đời sống cực khổ, bị áp bức, bóc lột</w:t>
      </w:r>
      <w:r w:rsidRPr="00E07DFA">
        <w:rPr>
          <w:i/>
          <w:iCs/>
        </w:rPr>
        <w:sym w:font="Wingdings" w:char="F0E0"/>
      </w:r>
      <w:r w:rsidRPr="00E07DFA">
        <w:rPr>
          <w:i/>
          <w:iCs/>
        </w:rPr>
        <w:t>Phải đấu tranh</w:t>
      </w:r>
    </w:p>
    <w:p w:rsidR="00E07DFA" w:rsidRPr="00E07DFA" w:rsidRDefault="00E07DFA" w:rsidP="00E07DFA">
      <w:pPr>
        <w:spacing w:before="20" w:after="20"/>
        <w:jc w:val="center"/>
        <w:rPr>
          <w:b/>
          <w:iCs/>
        </w:rPr>
      </w:pPr>
      <w:r w:rsidRPr="00E07DFA">
        <w:rPr>
          <w:b/>
          <w:iCs/>
        </w:rPr>
        <w:t>BÀI TẬP:</w:t>
      </w:r>
    </w:p>
    <w:p w:rsidR="00E07DFA" w:rsidRPr="00E07DFA" w:rsidRDefault="00E07DFA" w:rsidP="00E07DFA">
      <w:pPr>
        <w:spacing w:before="20" w:after="20"/>
        <w:jc w:val="both"/>
        <w:rPr>
          <w:b/>
        </w:rPr>
      </w:pPr>
      <w:r w:rsidRPr="00E07DFA">
        <w:rPr>
          <w:b/>
          <w:iCs/>
        </w:rPr>
        <w:t>THỐNG KÊ CÁC CUỘC KHỞI NGHĨA TIÊU BIỂU TỪ BÀI 17 ĐẾN BÀI 23 SÁCH LỊCH SỬ 6</w:t>
      </w:r>
    </w:p>
    <w:tbl>
      <w:tblPr>
        <w:tblW w:w="14520" w:type="dxa"/>
        <w:tblCellMar>
          <w:left w:w="0" w:type="dxa"/>
          <w:right w:w="0" w:type="dxa"/>
        </w:tblCellMar>
        <w:tblLook w:val="0420" w:firstRow="1" w:lastRow="0" w:firstColumn="0" w:lastColumn="0" w:noHBand="0" w:noVBand="1"/>
      </w:tblPr>
      <w:tblGrid>
        <w:gridCol w:w="2736"/>
        <w:gridCol w:w="2357"/>
        <w:gridCol w:w="2357"/>
        <w:gridCol w:w="2357"/>
        <w:gridCol w:w="2356"/>
        <w:gridCol w:w="2357"/>
      </w:tblGrid>
      <w:tr w:rsidR="00E07DFA" w:rsidRPr="00E07DFA" w:rsidTr="00E07DFA">
        <w:trPr>
          <w:trHeight w:val="880"/>
        </w:trPr>
        <w:tc>
          <w:tcPr>
            <w:tcW w:w="2740" w:type="dxa"/>
            <w:tcBorders>
              <w:top w:val="single" w:sz="8" w:space="0" w:color="FFFFFF"/>
              <w:left w:val="single" w:sz="8" w:space="0" w:color="FFFFFF"/>
              <w:bottom w:val="single" w:sz="24" w:space="0" w:color="FFFFFF"/>
              <w:right w:val="single" w:sz="8" w:space="0" w:color="FFFFFF"/>
            </w:tcBorders>
            <w:shd w:val="clear" w:color="auto" w:fill="9BBB59"/>
            <w:tcMar>
              <w:top w:w="72" w:type="dxa"/>
              <w:left w:w="144" w:type="dxa"/>
              <w:bottom w:w="72" w:type="dxa"/>
              <w:right w:w="144" w:type="dxa"/>
            </w:tcMar>
            <w:hideMark/>
          </w:tcPr>
          <w:p w:rsidR="00E07DFA" w:rsidRPr="00E07DFA" w:rsidRDefault="00E07DFA" w:rsidP="00E07DFA">
            <w:pPr>
              <w:spacing w:before="20" w:after="20"/>
              <w:jc w:val="both"/>
              <w:rPr>
                <w:b/>
              </w:rPr>
            </w:pPr>
            <w:r w:rsidRPr="00E07DFA">
              <w:rPr>
                <w:b/>
                <w:bCs/>
              </w:rPr>
              <w:t>Tên cuộc khởi nghĩa</w:t>
            </w:r>
          </w:p>
        </w:tc>
        <w:tc>
          <w:tcPr>
            <w:tcW w:w="2360" w:type="dxa"/>
            <w:tcBorders>
              <w:top w:val="single" w:sz="8" w:space="0" w:color="FFFFFF"/>
              <w:left w:val="single" w:sz="8" w:space="0" w:color="FFFFFF"/>
              <w:bottom w:val="single" w:sz="24" w:space="0" w:color="FFFFFF"/>
              <w:right w:val="single" w:sz="8" w:space="0" w:color="FFFFFF"/>
            </w:tcBorders>
            <w:shd w:val="clear" w:color="auto" w:fill="9BBB59"/>
            <w:tcMar>
              <w:top w:w="72" w:type="dxa"/>
              <w:left w:w="144" w:type="dxa"/>
              <w:bottom w:w="72" w:type="dxa"/>
              <w:right w:w="144" w:type="dxa"/>
            </w:tcMar>
            <w:hideMark/>
          </w:tcPr>
          <w:p w:rsidR="00E07DFA" w:rsidRPr="00E07DFA" w:rsidRDefault="00E07DFA" w:rsidP="00E07DFA">
            <w:pPr>
              <w:spacing w:before="20" w:after="20"/>
              <w:jc w:val="both"/>
              <w:rPr>
                <w:b/>
              </w:rPr>
            </w:pPr>
            <w:r w:rsidRPr="00E07DFA">
              <w:rPr>
                <w:b/>
                <w:bCs/>
              </w:rPr>
              <w:t>Thời gian</w:t>
            </w:r>
          </w:p>
        </w:tc>
        <w:tc>
          <w:tcPr>
            <w:tcW w:w="2360" w:type="dxa"/>
            <w:tcBorders>
              <w:top w:val="single" w:sz="8" w:space="0" w:color="FFFFFF"/>
              <w:left w:val="single" w:sz="8" w:space="0" w:color="FFFFFF"/>
              <w:bottom w:val="single" w:sz="24" w:space="0" w:color="FFFFFF"/>
              <w:right w:val="single" w:sz="8" w:space="0" w:color="FFFFFF"/>
            </w:tcBorders>
            <w:shd w:val="clear" w:color="auto" w:fill="9BBB59"/>
            <w:tcMar>
              <w:top w:w="72" w:type="dxa"/>
              <w:left w:w="144" w:type="dxa"/>
              <w:bottom w:w="72" w:type="dxa"/>
              <w:right w:w="144" w:type="dxa"/>
            </w:tcMar>
            <w:hideMark/>
          </w:tcPr>
          <w:p w:rsidR="00E07DFA" w:rsidRPr="00E07DFA" w:rsidRDefault="00E07DFA" w:rsidP="00E07DFA">
            <w:pPr>
              <w:spacing w:before="20" w:after="20"/>
              <w:jc w:val="both"/>
              <w:rPr>
                <w:b/>
              </w:rPr>
            </w:pPr>
            <w:r w:rsidRPr="00E07DFA">
              <w:rPr>
                <w:b/>
                <w:bCs/>
              </w:rPr>
              <w:t>Địa điểm</w:t>
            </w:r>
          </w:p>
        </w:tc>
        <w:tc>
          <w:tcPr>
            <w:tcW w:w="2360" w:type="dxa"/>
            <w:tcBorders>
              <w:top w:val="single" w:sz="8" w:space="0" w:color="FFFFFF"/>
              <w:left w:val="single" w:sz="8" w:space="0" w:color="FFFFFF"/>
              <w:bottom w:val="single" w:sz="24" w:space="0" w:color="FFFFFF"/>
              <w:right w:val="single" w:sz="8" w:space="0" w:color="FFFFFF"/>
            </w:tcBorders>
            <w:shd w:val="clear" w:color="auto" w:fill="9BBB59"/>
            <w:tcMar>
              <w:top w:w="72" w:type="dxa"/>
              <w:left w:w="144" w:type="dxa"/>
              <w:bottom w:w="72" w:type="dxa"/>
              <w:right w:w="144" w:type="dxa"/>
            </w:tcMar>
            <w:hideMark/>
          </w:tcPr>
          <w:p w:rsidR="00E07DFA" w:rsidRPr="00E07DFA" w:rsidRDefault="00E07DFA" w:rsidP="00E07DFA">
            <w:pPr>
              <w:spacing w:before="20" w:after="20"/>
              <w:jc w:val="both"/>
              <w:rPr>
                <w:b/>
              </w:rPr>
            </w:pPr>
            <w:r w:rsidRPr="00E07DFA">
              <w:rPr>
                <w:b/>
                <w:bCs/>
              </w:rPr>
              <w:t>Người lãnh đạo</w:t>
            </w:r>
          </w:p>
        </w:tc>
        <w:tc>
          <w:tcPr>
            <w:tcW w:w="2360" w:type="dxa"/>
            <w:tcBorders>
              <w:top w:val="single" w:sz="8" w:space="0" w:color="FFFFFF"/>
              <w:left w:val="single" w:sz="8" w:space="0" w:color="FFFFFF"/>
              <w:bottom w:val="single" w:sz="24" w:space="0" w:color="FFFFFF"/>
              <w:right w:val="single" w:sz="8" w:space="0" w:color="FFFFFF"/>
            </w:tcBorders>
            <w:shd w:val="clear" w:color="auto" w:fill="9BBB59"/>
            <w:tcMar>
              <w:top w:w="72" w:type="dxa"/>
              <w:left w:w="144" w:type="dxa"/>
              <w:bottom w:w="72" w:type="dxa"/>
              <w:right w:w="144" w:type="dxa"/>
            </w:tcMar>
            <w:hideMark/>
          </w:tcPr>
          <w:p w:rsidR="00E07DFA" w:rsidRPr="00E07DFA" w:rsidRDefault="00E07DFA" w:rsidP="00E07DFA">
            <w:pPr>
              <w:spacing w:before="20" w:after="20"/>
              <w:jc w:val="both"/>
              <w:rPr>
                <w:b/>
              </w:rPr>
            </w:pPr>
            <w:r w:rsidRPr="00E07DFA">
              <w:rPr>
                <w:b/>
                <w:bCs/>
              </w:rPr>
              <w:t>Kết quả</w:t>
            </w:r>
          </w:p>
        </w:tc>
        <w:tc>
          <w:tcPr>
            <w:tcW w:w="2360" w:type="dxa"/>
            <w:tcBorders>
              <w:top w:val="single" w:sz="8" w:space="0" w:color="FFFFFF"/>
              <w:left w:val="single" w:sz="8" w:space="0" w:color="FFFFFF"/>
              <w:bottom w:val="single" w:sz="24" w:space="0" w:color="FFFFFF"/>
              <w:right w:val="single" w:sz="8" w:space="0" w:color="FFFFFF"/>
            </w:tcBorders>
            <w:shd w:val="clear" w:color="auto" w:fill="9BBB59"/>
            <w:tcMar>
              <w:top w:w="72" w:type="dxa"/>
              <w:left w:w="144" w:type="dxa"/>
              <w:bottom w:w="72" w:type="dxa"/>
              <w:right w:w="144" w:type="dxa"/>
            </w:tcMar>
            <w:hideMark/>
          </w:tcPr>
          <w:p w:rsidR="00E07DFA" w:rsidRPr="00E07DFA" w:rsidRDefault="00E07DFA" w:rsidP="00E07DFA">
            <w:pPr>
              <w:spacing w:before="20" w:after="20"/>
              <w:jc w:val="both"/>
              <w:rPr>
                <w:b/>
              </w:rPr>
            </w:pPr>
            <w:r w:rsidRPr="00E07DFA">
              <w:rPr>
                <w:b/>
                <w:bCs/>
              </w:rPr>
              <w:t>Ý nghĩa</w:t>
            </w:r>
          </w:p>
        </w:tc>
      </w:tr>
      <w:tr w:rsidR="00E07DFA" w:rsidRPr="00E07DFA" w:rsidTr="00E07DFA">
        <w:trPr>
          <w:trHeight w:val="880"/>
        </w:trPr>
        <w:tc>
          <w:tcPr>
            <w:tcW w:w="2740" w:type="dxa"/>
            <w:tcBorders>
              <w:top w:val="single" w:sz="24"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24"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24"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24"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24"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vMerge w:val="restart"/>
            <w:tcBorders>
              <w:top w:val="single" w:sz="24"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r>
      <w:tr w:rsidR="00E07DFA" w:rsidRPr="00E07DFA" w:rsidTr="00E07DFA">
        <w:trPr>
          <w:trHeight w:val="880"/>
        </w:trPr>
        <w:tc>
          <w:tcPr>
            <w:tcW w:w="274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07DFA" w:rsidRPr="00E07DFA" w:rsidRDefault="00E07DFA" w:rsidP="00E07DFA">
            <w:pPr>
              <w:spacing w:before="20" w:after="20"/>
            </w:pPr>
          </w:p>
        </w:tc>
      </w:tr>
      <w:tr w:rsidR="00E07DFA" w:rsidRPr="00E07DFA" w:rsidTr="00E07DFA">
        <w:trPr>
          <w:trHeight w:val="880"/>
        </w:trPr>
        <w:tc>
          <w:tcPr>
            <w:tcW w:w="274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07DFA" w:rsidRPr="00E07DFA" w:rsidRDefault="00E07DFA" w:rsidP="00E07DFA">
            <w:pPr>
              <w:spacing w:before="20" w:after="20"/>
            </w:pPr>
          </w:p>
        </w:tc>
      </w:tr>
      <w:tr w:rsidR="00E07DFA" w:rsidRPr="00E07DFA" w:rsidTr="00E07DFA">
        <w:trPr>
          <w:trHeight w:val="880"/>
        </w:trPr>
        <w:tc>
          <w:tcPr>
            <w:tcW w:w="274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EFF3EA"/>
            <w:tcMar>
              <w:top w:w="72" w:type="dxa"/>
              <w:left w:w="144" w:type="dxa"/>
              <w:bottom w:w="72" w:type="dxa"/>
              <w:right w:w="144" w:type="dxa"/>
            </w:tcMar>
            <w:hideMark/>
          </w:tcPr>
          <w:p w:rsidR="00E07DFA" w:rsidRPr="00E07DFA" w:rsidRDefault="00E07DFA" w:rsidP="00E07DFA">
            <w:pPr>
              <w:spacing w:before="20" w:after="20"/>
            </w:pPr>
          </w:p>
        </w:tc>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07DFA" w:rsidRPr="00E07DFA" w:rsidRDefault="00E07DFA" w:rsidP="00E07DFA">
            <w:pPr>
              <w:spacing w:before="20" w:after="20"/>
            </w:pPr>
          </w:p>
        </w:tc>
      </w:tr>
      <w:tr w:rsidR="00E07DFA" w:rsidRPr="00E07DFA" w:rsidTr="00E07DFA">
        <w:trPr>
          <w:trHeight w:val="880"/>
        </w:trPr>
        <w:tc>
          <w:tcPr>
            <w:tcW w:w="274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2360" w:type="dxa"/>
            <w:tcBorders>
              <w:top w:val="single" w:sz="8" w:space="0" w:color="FFFFFF"/>
              <w:left w:val="single" w:sz="8" w:space="0" w:color="FFFFFF"/>
              <w:bottom w:val="single" w:sz="8" w:space="0" w:color="FFFFFF"/>
              <w:right w:val="single" w:sz="8" w:space="0" w:color="FFFFFF"/>
            </w:tcBorders>
            <w:shd w:val="clear" w:color="auto" w:fill="DEE7D1"/>
            <w:tcMar>
              <w:top w:w="72" w:type="dxa"/>
              <w:left w:w="144" w:type="dxa"/>
              <w:bottom w:w="72" w:type="dxa"/>
              <w:right w:w="144" w:type="dxa"/>
            </w:tcMar>
            <w:hideMark/>
          </w:tcPr>
          <w:p w:rsidR="00E07DFA" w:rsidRPr="00E07DFA" w:rsidRDefault="00E07DFA" w:rsidP="00E07DFA">
            <w:pPr>
              <w:spacing w:before="20" w:after="20"/>
            </w:pPr>
          </w:p>
        </w:tc>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07DFA" w:rsidRPr="00E07DFA" w:rsidRDefault="00E07DFA" w:rsidP="00E07DFA">
            <w:pPr>
              <w:spacing w:before="20" w:after="20"/>
            </w:pPr>
          </w:p>
        </w:tc>
      </w:tr>
    </w:tbl>
    <w:p w:rsidR="00E07DFA" w:rsidRPr="00E07DFA" w:rsidRDefault="00E07DFA" w:rsidP="00E07DFA">
      <w:pPr>
        <w:pBdr>
          <w:bottom w:val="single" w:sz="6" w:space="1" w:color="auto"/>
        </w:pBdr>
        <w:spacing w:before="20" w:after="20"/>
        <w:jc w:val="both"/>
      </w:pPr>
    </w:p>
    <w:p w:rsidR="00E07DFA" w:rsidRPr="00E07DFA" w:rsidRDefault="00E07DFA" w:rsidP="00E07DFA">
      <w:pPr>
        <w:spacing w:before="20" w:after="20"/>
        <w:jc w:val="both"/>
      </w:pPr>
    </w:p>
    <w:p w:rsidR="00E07DFA" w:rsidRPr="00E07DFA" w:rsidRDefault="00E07DFA" w:rsidP="00E07DFA">
      <w:pPr>
        <w:spacing w:before="20" w:after="20"/>
        <w:jc w:val="center"/>
        <w:rPr>
          <w:b/>
        </w:rPr>
      </w:pPr>
      <w:r w:rsidRPr="00E07DFA">
        <w:rPr>
          <w:b/>
        </w:rPr>
        <w:t>TOÁN 6</w:t>
      </w:r>
    </w:p>
    <w:p w:rsidR="00E07DFA" w:rsidRPr="00E07DFA" w:rsidRDefault="00E07DFA" w:rsidP="00E07DFA">
      <w:pPr>
        <w:spacing w:before="20" w:after="20"/>
        <w:jc w:val="both"/>
        <w:rPr>
          <w:b/>
        </w:rPr>
      </w:pPr>
      <w:r w:rsidRPr="00E07DFA">
        <w:rPr>
          <w:b/>
        </w:rPr>
        <w:t>1. THẦY TIẾN:</w:t>
      </w:r>
    </w:p>
    <w:p w:rsidR="00E07DFA" w:rsidRPr="00E07DFA" w:rsidRDefault="00E07DFA" w:rsidP="00E07DFA">
      <w:pPr>
        <w:spacing w:before="20" w:after="20"/>
        <w:jc w:val="both"/>
        <w:rPr>
          <w:b/>
        </w:rPr>
      </w:pPr>
      <w:r w:rsidRPr="00E07DFA">
        <w:rPr>
          <w:b/>
        </w:rPr>
        <w:t>- Số ĐT thầy Tiến: 0919595907, 0962380314</w:t>
      </w:r>
    </w:p>
    <w:p w:rsidR="00E07DFA" w:rsidRPr="00E07DFA" w:rsidRDefault="00E07DFA" w:rsidP="00E07DFA">
      <w:pPr>
        <w:spacing w:before="20" w:after="20"/>
        <w:jc w:val="both"/>
        <w:rPr>
          <w:b/>
        </w:rPr>
      </w:pPr>
      <w:r w:rsidRPr="00E07DFA">
        <w:rPr>
          <w:b/>
        </w:rPr>
        <w:t>- Học sinh nộp bài, tương tác với giáo viên qua: mail, zalo, Facebook (messenger)</w:t>
      </w:r>
    </w:p>
    <w:p w:rsidR="00E07DFA" w:rsidRPr="00E07DFA" w:rsidRDefault="00E07DFA" w:rsidP="00E07DFA">
      <w:pPr>
        <w:spacing w:before="20" w:after="20"/>
        <w:jc w:val="both"/>
        <w:rPr>
          <w:b/>
          <w:lang w:val="fr-FR"/>
        </w:rPr>
      </w:pPr>
      <w:r w:rsidRPr="00E07DFA">
        <w:rPr>
          <w:b/>
          <w:lang w:val="fr-FR"/>
        </w:rPr>
        <w:t xml:space="preserve">- Địa chỉ mail: </w:t>
      </w:r>
      <w:hyperlink r:id="rId7" w:history="1">
        <w:r w:rsidRPr="00E07DFA">
          <w:rPr>
            <w:rStyle w:val="Hyperlink"/>
            <w:b/>
            <w:lang w:val="fr-FR"/>
          </w:rPr>
          <w:t>ngvtien2007@gmail.com</w:t>
        </w:r>
      </w:hyperlink>
    </w:p>
    <w:p w:rsidR="00E07DFA" w:rsidRPr="00E07DFA" w:rsidRDefault="00E07DFA" w:rsidP="00E07DFA">
      <w:pPr>
        <w:spacing w:before="20" w:after="20"/>
        <w:jc w:val="both"/>
        <w:rPr>
          <w:lang w:val="fr-FR"/>
        </w:rPr>
      </w:pPr>
      <w:r w:rsidRPr="00E07DFA">
        <w:rPr>
          <w:b/>
          <w:lang w:val="fr-FR"/>
        </w:rPr>
        <w:t xml:space="preserve">- Zalo: </w:t>
      </w:r>
      <w:r w:rsidRPr="00E07DFA">
        <w:rPr>
          <w:lang w:val="fr-FR"/>
        </w:rPr>
        <w:t>Các em nhập số điện thoại 0919595907</w:t>
      </w:r>
    </w:p>
    <w:p w:rsidR="00E07DFA" w:rsidRPr="00E07DFA" w:rsidRDefault="00E07DFA" w:rsidP="00E07DFA">
      <w:pPr>
        <w:spacing w:before="20" w:after="20"/>
        <w:jc w:val="both"/>
        <w:rPr>
          <w:lang w:val="fr-FR"/>
        </w:rPr>
      </w:pPr>
      <w:r w:rsidRPr="00E07DFA">
        <w:rPr>
          <w:b/>
          <w:lang w:val="fr-FR"/>
        </w:rPr>
        <w:t xml:space="preserve">- Messenger: </w:t>
      </w:r>
      <w:r w:rsidRPr="00E07DFA">
        <w:rPr>
          <w:lang w:val="fr-FR"/>
        </w:rPr>
        <w:t xml:space="preserve">Các em vào Facebook tìm </w:t>
      </w:r>
      <w:r w:rsidRPr="00E07DFA">
        <w:rPr>
          <w:b/>
          <w:lang w:val="fr-FR"/>
        </w:rPr>
        <w:t>Nguyển Tiến</w:t>
      </w:r>
    </w:p>
    <w:p w:rsidR="00E07DFA" w:rsidRPr="00E07DFA" w:rsidRDefault="00E07DFA" w:rsidP="00E07DFA">
      <w:pPr>
        <w:spacing w:before="20" w:after="20"/>
        <w:jc w:val="both"/>
        <w:rPr>
          <w:lang w:val="fr-FR"/>
        </w:rPr>
      </w:pPr>
      <w:r w:rsidRPr="00E07DFA">
        <w:rPr>
          <w:lang w:val="fr-FR"/>
        </w:rPr>
        <w:t xml:space="preserve">(Các em làm bài tập trên giấy nộp cho giáo viện chủ nhiệm hoặc chụp hình gửi qua </w:t>
      </w:r>
      <w:r w:rsidRPr="00E07DFA">
        <w:rPr>
          <w:b/>
          <w:lang w:val="fr-FR"/>
        </w:rPr>
        <w:t xml:space="preserve">mail, zalo, messenger </w:t>
      </w:r>
      <w:r w:rsidRPr="00E07DFA">
        <w:rPr>
          <w:lang w:val="fr-FR"/>
        </w:rPr>
        <w:t>cho thầy nhen)</w:t>
      </w:r>
    </w:p>
    <w:p w:rsidR="00E07DFA" w:rsidRPr="00E07DFA" w:rsidRDefault="00E07DFA" w:rsidP="00E07DFA">
      <w:pPr>
        <w:spacing w:before="20" w:after="20"/>
        <w:jc w:val="both"/>
        <w:rPr>
          <w:b/>
          <w:lang w:val="fr-FR"/>
        </w:rPr>
      </w:pPr>
      <w:r w:rsidRPr="00E07DFA">
        <w:rPr>
          <w:b/>
          <w:lang w:val="fr-FR"/>
        </w:rPr>
        <w:t>2. CÔ THẢO:</w:t>
      </w:r>
    </w:p>
    <w:p w:rsidR="00E07DFA" w:rsidRPr="00E07DFA" w:rsidRDefault="00E07DFA" w:rsidP="00E07DFA">
      <w:pPr>
        <w:spacing w:before="20" w:after="20"/>
        <w:jc w:val="both"/>
        <w:rPr>
          <w:b/>
          <w:lang w:val="fr-FR"/>
        </w:rPr>
      </w:pPr>
      <w:r w:rsidRPr="00E07DFA">
        <w:rPr>
          <w:b/>
          <w:lang w:val="fr-FR"/>
        </w:rPr>
        <w:t xml:space="preserve">- Số ĐT cô Thảo: </w:t>
      </w:r>
      <w:r w:rsidRPr="00E07DFA">
        <w:rPr>
          <w:lang w:val="fr-FR"/>
        </w:rPr>
        <w:t>0334664279</w:t>
      </w:r>
    </w:p>
    <w:p w:rsidR="00E07DFA" w:rsidRPr="00E07DFA" w:rsidRDefault="00E07DFA" w:rsidP="00E07DFA">
      <w:pPr>
        <w:spacing w:before="20" w:after="20"/>
        <w:jc w:val="both"/>
        <w:rPr>
          <w:lang w:val="fr-FR"/>
        </w:rPr>
      </w:pPr>
      <w:r w:rsidRPr="00E07DFA">
        <w:rPr>
          <w:b/>
          <w:lang w:val="fr-FR"/>
        </w:rPr>
        <w:t>- zalo:</w:t>
      </w:r>
      <w:r w:rsidRPr="00E07DFA">
        <w:rPr>
          <w:lang w:val="fr-FR"/>
        </w:rPr>
        <w:t xml:space="preserve"> các em nhập số điện thoại 0334664279</w:t>
      </w:r>
    </w:p>
    <w:p w:rsidR="00E07DFA" w:rsidRPr="00E07DFA" w:rsidRDefault="00E07DFA" w:rsidP="00E07DFA">
      <w:pPr>
        <w:spacing w:before="20" w:after="20"/>
        <w:jc w:val="both"/>
        <w:rPr>
          <w:lang w:val="fr-FR"/>
        </w:rPr>
      </w:pPr>
      <w:r w:rsidRPr="00E07DFA">
        <w:rPr>
          <w:b/>
          <w:lang w:val="fr-FR"/>
        </w:rPr>
        <w:t>- Nộp bài:</w:t>
      </w:r>
      <w:r w:rsidRPr="00E07DFA">
        <w:rPr>
          <w:lang w:val="fr-FR"/>
        </w:rPr>
        <w:t xml:space="preserve"> Các em nộp bài tập qua zalo hoặc lên trường nộp trực tiếp tại phòng bảo vệ hay GVCN</w:t>
      </w:r>
    </w:p>
    <w:p w:rsidR="00E07DFA" w:rsidRPr="00E07DFA" w:rsidRDefault="00E07DFA" w:rsidP="00E07DFA">
      <w:pPr>
        <w:spacing w:before="20" w:after="20"/>
        <w:rPr>
          <w:lang w:val="fr-FR"/>
        </w:rPr>
      </w:pPr>
      <w:r w:rsidRPr="00E07DFA">
        <w:rPr>
          <w:b/>
          <w:lang w:val="fr-FR"/>
        </w:rPr>
        <w:t xml:space="preserve">3. Xem bài giảng: </w:t>
      </w:r>
      <w:r w:rsidRPr="00E07DFA">
        <w:rPr>
          <w:lang w:val="fr-FR"/>
        </w:rPr>
        <w:t>Các em vào trang web</w:t>
      </w:r>
      <w:r w:rsidRPr="00E07DFA">
        <w:rPr>
          <w:b/>
          <w:lang w:val="fr-FR"/>
        </w:rPr>
        <w:t xml:space="preserve"> olm.vn, </w:t>
      </w:r>
      <w:r w:rsidRPr="00E07DFA">
        <w:rPr>
          <w:lang w:val="fr-FR"/>
        </w:rPr>
        <w:t xml:space="preserve">chọn hình máy quay phim ở phía sau tên bài học để xem bài giảng. Các em lên mạng tìm hiểu thêm bài học và bài tập nhen. </w:t>
      </w:r>
      <w:r w:rsidRPr="00E07DFA">
        <w:rPr>
          <w:b/>
          <w:lang w:val="fr-FR"/>
        </w:rPr>
        <w:t>Cố lên !</w:t>
      </w:r>
    </w:p>
    <w:p w:rsidR="00967B92" w:rsidRDefault="00967B92" w:rsidP="00E07DFA">
      <w:pPr>
        <w:spacing w:before="20" w:after="20"/>
        <w:jc w:val="center"/>
        <w:rPr>
          <w:b/>
          <w:lang w:val="fr-FR"/>
        </w:rPr>
      </w:pPr>
    </w:p>
    <w:p w:rsidR="00E07DFA" w:rsidRPr="00E07DFA" w:rsidRDefault="00E07DFA" w:rsidP="00E07DFA">
      <w:pPr>
        <w:spacing w:before="20" w:after="20"/>
        <w:jc w:val="center"/>
        <w:rPr>
          <w:b/>
          <w:lang w:val="fr-FR"/>
        </w:rPr>
      </w:pPr>
      <w:r w:rsidRPr="00E07DFA">
        <w:rPr>
          <w:b/>
          <w:lang w:val="fr-FR"/>
        </w:rPr>
        <w:t>SỐ HỌC 6</w:t>
      </w:r>
    </w:p>
    <w:p w:rsidR="00E07DFA" w:rsidRPr="00E07DFA" w:rsidRDefault="00E07DFA" w:rsidP="00E07DFA">
      <w:pPr>
        <w:spacing w:before="20" w:after="20"/>
        <w:jc w:val="center"/>
        <w:rPr>
          <w:b/>
          <w:lang w:val="fr-FR"/>
        </w:rPr>
      </w:pPr>
      <w:r w:rsidRPr="00E07DFA">
        <w:rPr>
          <w:b/>
          <w:lang w:val="fr-FR"/>
        </w:rPr>
        <w:t>§ 5 QUY ĐỒNG MẪU NHIỀU PHÂN SỐ.</w:t>
      </w:r>
    </w:p>
    <w:p w:rsidR="00E07DFA" w:rsidRPr="00E07DFA" w:rsidRDefault="00E07DFA" w:rsidP="00E07DFA">
      <w:pPr>
        <w:spacing w:before="20" w:after="20"/>
        <w:jc w:val="both"/>
        <w:rPr>
          <w:b/>
          <w:lang w:val="fr-FR"/>
        </w:rPr>
      </w:pPr>
      <w:r w:rsidRPr="00E07DFA">
        <w:rPr>
          <w:b/>
          <w:lang w:val="fr-FR"/>
        </w:rPr>
        <w:t>1. Quy đồng mẫu hai phân số:</w:t>
      </w:r>
    </w:p>
    <w:p w:rsidR="00E07DFA" w:rsidRPr="00E07DFA" w:rsidRDefault="00E07DFA" w:rsidP="00E07DFA">
      <w:pPr>
        <w:spacing w:before="20" w:after="20"/>
        <w:jc w:val="both"/>
        <w:rPr>
          <w:b/>
          <w:lang w:val="fr-FR"/>
        </w:rPr>
      </w:pPr>
      <w:r w:rsidRPr="00E07DFA">
        <w:rPr>
          <w:b/>
          <w:lang w:val="fr-FR"/>
        </w:rPr>
        <w:t xml:space="preserve">* Quy tắc: </w:t>
      </w:r>
      <w:r w:rsidRPr="00E07DFA">
        <w:rPr>
          <w:lang w:val="fr-FR"/>
        </w:rPr>
        <w:t>Muốn quy đồng mẫu nhiều phân số với mẫu dương ta làm nhu sau :</w:t>
      </w:r>
    </w:p>
    <w:p w:rsidR="00E07DFA" w:rsidRPr="00E07DFA" w:rsidRDefault="00E07DFA" w:rsidP="00E07DFA">
      <w:pPr>
        <w:spacing w:before="20" w:after="20"/>
        <w:jc w:val="both"/>
        <w:rPr>
          <w:lang w:val="fr-FR"/>
        </w:rPr>
      </w:pPr>
      <w:r w:rsidRPr="00E07DFA">
        <w:rPr>
          <w:lang w:val="fr-FR"/>
        </w:rPr>
        <w:t>- Bước 1:  Tìm một bội chung của các mẫu (thường là BCNN) để làm mẫu chung.</w:t>
      </w:r>
    </w:p>
    <w:p w:rsidR="00E07DFA" w:rsidRPr="00E07DFA" w:rsidRDefault="00E07DFA" w:rsidP="00E07DFA">
      <w:pPr>
        <w:spacing w:before="20" w:after="20"/>
        <w:jc w:val="both"/>
        <w:rPr>
          <w:lang w:val="fr-FR"/>
        </w:rPr>
      </w:pPr>
      <w:r w:rsidRPr="00E07DFA">
        <w:rPr>
          <w:lang w:val="fr-FR"/>
        </w:rPr>
        <w:t>- Bước 2: Tìm thừa số phụ của mỗi mẫu (bằng cách chia mẫu chung cho từng mẫu).</w:t>
      </w:r>
    </w:p>
    <w:p w:rsidR="00E07DFA" w:rsidRPr="00E07DFA" w:rsidRDefault="00E07DFA" w:rsidP="00E07DFA">
      <w:pPr>
        <w:spacing w:before="20" w:after="20"/>
        <w:jc w:val="both"/>
        <w:rPr>
          <w:lang w:val="fr-FR"/>
        </w:rPr>
      </w:pPr>
      <w:r w:rsidRPr="00E07DFA">
        <w:rPr>
          <w:lang w:val="fr-FR"/>
        </w:rPr>
        <w:t>- Bước 3: Nhân cả tử và mẫu của mỗi phân số với thừa số phụ tương ứng.</w:t>
      </w:r>
    </w:p>
    <w:p w:rsidR="00E07DFA" w:rsidRPr="00E07DFA" w:rsidRDefault="00E07DFA" w:rsidP="00E07DFA">
      <w:pPr>
        <w:spacing w:before="20" w:after="20"/>
        <w:jc w:val="both"/>
        <w:rPr>
          <w:b/>
          <w:lang w:val="fr-FR"/>
        </w:rPr>
      </w:pPr>
      <w:r w:rsidRPr="00E07DFA">
        <w:rPr>
          <w:b/>
          <w:lang w:val="fr-FR"/>
        </w:rPr>
        <w:t>2. bài tập:</w:t>
      </w:r>
    </w:p>
    <w:p w:rsidR="00E07DFA" w:rsidRPr="00E07DFA" w:rsidRDefault="00E07DFA" w:rsidP="00E07DFA">
      <w:pPr>
        <w:spacing w:before="20" w:after="20"/>
        <w:jc w:val="both"/>
        <w:rPr>
          <w:lang w:val="pl-PL"/>
        </w:rPr>
      </w:pPr>
      <w:r w:rsidRPr="00E07DFA">
        <w:rPr>
          <w:highlight w:val="cyan"/>
          <w:lang w:val="pl-PL"/>
        </w:rPr>
        <w:t>?3.</w:t>
      </w:r>
      <w:r w:rsidRPr="00E07DFA">
        <w:rPr>
          <w:lang w:val="pl-PL"/>
        </w:rPr>
        <w:t xml:space="preserve"> Quy đồng mẫu hai phân số sau: </w:t>
      </w:r>
      <w:r w:rsidRPr="00E07DFA">
        <w:rPr>
          <w:rFonts w:eastAsia="Times New Roman"/>
          <w:position w:val="-26"/>
          <w:lang w:val="nl-NL"/>
        </w:rPr>
        <w:object w:dxaOrig="34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34pt" o:ole="">
            <v:imagedata r:id="rId8" o:title=""/>
          </v:shape>
          <o:OLEObject Type="Embed" ProgID="Equation.DSMT4" ShapeID="_x0000_i1025" DrawAspect="Content" ObjectID="_1647741026" r:id="rId9"/>
        </w:object>
      </w:r>
      <w:r w:rsidRPr="00E07DFA">
        <w:rPr>
          <w:lang w:val="pl-PL"/>
        </w:rPr>
        <w:t xml:space="preserve"> và </w:t>
      </w:r>
      <w:r w:rsidRPr="00E07DFA">
        <w:rPr>
          <w:rFonts w:eastAsia="Times New Roman"/>
          <w:position w:val="-26"/>
          <w:lang w:val="nl-NL"/>
        </w:rPr>
        <w:object w:dxaOrig="360" w:dyaOrig="675">
          <v:shape id="_x0000_i1026" type="#_x0000_t75" style="width:17.8pt;height:34pt" o:ole="">
            <v:imagedata r:id="rId10" o:title=""/>
          </v:shape>
          <o:OLEObject Type="Embed" ProgID="Equation.DSMT4" ShapeID="_x0000_i1026" DrawAspect="Content" ObjectID="_1647741027" r:id="rId11"/>
        </w:object>
      </w:r>
    </w:p>
    <w:p w:rsidR="00E07DFA" w:rsidRPr="00E07DFA" w:rsidRDefault="00E07DFA" w:rsidP="00E07DFA">
      <w:pPr>
        <w:spacing w:before="20" w:after="20"/>
        <w:jc w:val="both"/>
        <w:rPr>
          <w:lang w:val="pl-PL"/>
        </w:rPr>
      </w:pPr>
      <w:r w:rsidRPr="00E07DFA">
        <w:rPr>
          <w:lang w:val="pl-PL"/>
        </w:rPr>
        <w:t xml:space="preserve">Giải </w:t>
      </w:r>
    </w:p>
    <w:p w:rsidR="00E07DFA" w:rsidRPr="00E07DFA" w:rsidRDefault="00E07DFA" w:rsidP="00E07DFA">
      <w:pPr>
        <w:spacing w:before="20" w:after="20"/>
        <w:jc w:val="both"/>
        <w:rPr>
          <w:lang w:val="pl-PL"/>
        </w:rPr>
      </w:pPr>
      <w:r w:rsidRPr="00E07DFA">
        <w:rPr>
          <w:lang w:val="pl-PL"/>
        </w:rPr>
        <w:t>a)</w:t>
      </w:r>
    </w:p>
    <w:p w:rsidR="00E07DFA" w:rsidRPr="00E07DFA" w:rsidRDefault="00E07DFA" w:rsidP="00E07DFA">
      <w:pPr>
        <w:spacing w:before="20" w:after="20"/>
        <w:jc w:val="both"/>
        <w:rPr>
          <w:lang w:val="fr-FR"/>
        </w:rPr>
      </w:pPr>
      <w:r w:rsidRPr="00E07DFA">
        <w:rPr>
          <w:b/>
          <w:lang w:val="fr-FR"/>
        </w:rPr>
        <w:t>- Bước 1:</w:t>
      </w:r>
      <w:r w:rsidRPr="00E07DFA">
        <w:rPr>
          <w:lang w:val="fr-FR"/>
        </w:rPr>
        <w:t xml:space="preserve">  Tìm BCNN(12,30)</w:t>
      </w:r>
    </w:p>
    <w:p w:rsidR="00E07DFA" w:rsidRPr="00E07DFA" w:rsidRDefault="00E07DFA" w:rsidP="00E07DFA">
      <w:pPr>
        <w:spacing w:before="20" w:after="20"/>
        <w:jc w:val="both"/>
        <w:rPr>
          <w:lang w:val="pl-PL"/>
        </w:rPr>
      </w:pPr>
      <w:r w:rsidRPr="00E07DFA">
        <w:rPr>
          <w:lang w:val="pl-PL"/>
        </w:rPr>
        <w:t>12 = 2</w:t>
      </w:r>
      <w:r w:rsidRPr="00E07DFA">
        <w:rPr>
          <w:vertAlign w:val="superscript"/>
          <w:lang w:val="pl-PL"/>
        </w:rPr>
        <w:t>2</w:t>
      </w:r>
      <w:r w:rsidRPr="00E07DFA">
        <w:rPr>
          <w:lang w:val="pl-PL"/>
        </w:rPr>
        <w:t>.3</w:t>
      </w:r>
    </w:p>
    <w:p w:rsidR="00E07DFA" w:rsidRPr="00E07DFA" w:rsidRDefault="00E07DFA" w:rsidP="00E07DFA">
      <w:pPr>
        <w:spacing w:before="20" w:after="20"/>
        <w:jc w:val="both"/>
        <w:rPr>
          <w:lang w:val="pl-PL"/>
        </w:rPr>
      </w:pPr>
      <w:r w:rsidRPr="00E07DFA">
        <w:rPr>
          <w:lang w:val="pl-PL"/>
        </w:rPr>
        <w:t>30 = 2.3.5</w:t>
      </w:r>
    </w:p>
    <w:p w:rsidR="00E07DFA" w:rsidRPr="00E07DFA" w:rsidRDefault="00E07DFA" w:rsidP="00E07DFA">
      <w:pPr>
        <w:spacing w:before="20" w:after="20"/>
        <w:jc w:val="both"/>
        <w:rPr>
          <w:lang w:val="pl-PL"/>
        </w:rPr>
      </w:pPr>
      <w:r w:rsidRPr="00E07DFA">
        <w:rPr>
          <w:lang w:val="pl-PL"/>
        </w:rPr>
        <w:t>BCNN(12,30) = 2</w:t>
      </w:r>
      <w:r w:rsidRPr="00E07DFA">
        <w:rPr>
          <w:vertAlign w:val="superscript"/>
          <w:lang w:val="pl-PL"/>
        </w:rPr>
        <w:t>2</w:t>
      </w:r>
      <w:r w:rsidRPr="00E07DFA">
        <w:rPr>
          <w:lang w:val="pl-PL"/>
        </w:rPr>
        <w:t>.3.5 = 60</w:t>
      </w:r>
    </w:p>
    <w:p w:rsidR="00E07DFA" w:rsidRPr="00E07DFA" w:rsidRDefault="00E07DFA" w:rsidP="00E07DFA">
      <w:pPr>
        <w:spacing w:before="20" w:after="20"/>
        <w:jc w:val="both"/>
        <w:rPr>
          <w:lang w:val="pl-PL"/>
        </w:rPr>
      </w:pPr>
      <w:r w:rsidRPr="00E07DFA">
        <w:rPr>
          <w:b/>
          <w:lang w:val="fr-FR"/>
        </w:rPr>
        <w:t>- Bước 2:</w:t>
      </w:r>
      <w:r w:rsidRPr="00E07DFA">
        <w:rPr>
          <w:lang w:val="fr-FR"/>
        </w:rPr>
        <w:t xml:space="preserve"> Tìm thừa số phụ</w:t>
      </w:r>
    </w:p>
    <w:p w:rsidR="00E07DFA" w:rsidRPr="00E07DFA" w:rsidRDefault="00E07DFA" w:rsidP="00E07DFA">
      <w:pPr>
        <w:spacing w:before="20" w:after="20"/>
        <w:jc w:val="both"/>
        <w:rPr>
          <w:lang w:val="pl-PL"/>
        </w:rPr>
      </w:pPr>
      <w:r w:rsidRPr="00E07DFA">
        <w:rPr>
          <w:lang w:val="pl-PL"/>
        </w:rPr>
        <w:t>60 : 12 = 5</w:t>
      </w:r>
    </w:p>
    <w:p w:rsidR="00E07DFA" w:rsidRPr="00E07DFA" w:rsidRDefault="00E07DFA" w:rsidP="00E07DFA">
      <w:pPr>
        <w:spacing w:before="20" w:after="20"/>
        <w:jc w:val="both"/>
        <w:rPr>
          <w:lang w:val="pl-PL"/>
        </w:rPr>
      </w:pPr>
      <w:r w:rsidRPr="00E07DFA">
        <w:rPr>
          <w:lang w:val="pl-PL"/>
        </w:rPr>
        <w:t>60 : 30 = 2</w:t>
      </w:r>
    </w:p>
    <w:p w:rsidR="00E07DFA" w:rsidRPr="00E07DFA" w:rsidRDefault="00E07DFA" w:rsidP="00E07DFA">
      <w:pPr>
        <w:spacing w:before="20" w:after="20"/>
        <w:jc w:val="both"/>
        <w:rPr>
          <w:lang w:val="pl-PL"/>
        </w:rPr>
      </w:pPr>
      <w:r w:rsidRPr="00E07DFA">
        <w:rPr>
          <w:b/>
          <w:lang w:val="pl-PL"/>
        </w:rPr>
        <w:t>- Bước 3:</w:t>
      </w:r>
      <w:r w:rsidRPr="00E07DFA">
        <w:rPr>
          <w:lang w:val="pl-PL"/>
        </w:rPr>
        <w:t xml:space="preserve"> Nhân cả tử và mẫu của mỗi phân số với thừa số phụ tương ứng </w:t>
      </w:r>
    </w:p>
    <w:p w:rsidR="00E07DFA" w:rsidRPr="00E07DFA" w:rsidRDefault="00E07DFA" w:rsidP="00E07DFA">
      <w:pPr>
        <w:spacing w:before="20" w:after="20"/>
        <w:jc w:val="both"/>
        <w:rPr>
          <w:lang w:val="pl-PL"/>
        </w:rPr>
      </w:pPr>
      <w:r w:rsidRPr="00E07DFA">
        <w:rPr>
          <w:rFonts w:eastAsia="Times New Roman"/>
          <w:position w:val="-26"/>
          <w:lang w:val="nl-NL"/>
        </w:rPr>
        <w:object w:dxaOrig="1635" w:dyaOrig="675">
          <v:shape id="_x0000_i1027" type="#_x0000_t75" style="width:81.7pt;height:34pt" o:ole="">
            <v:imagedata r:id="rId12" o:title=""/>
          </v:shape>
          <o:OLEObject Type="Embed" ProgID="Equation.DSMT4" ShapeID="_x0000_i1027" DrawAspect="Content" ObjectID="_1647741028" r:id="rId13"/>
        </w:object>
      </w:r>
    </w:p>
    <w:p w:rsidR="00E07DFA" w:rsidRPr="00E07DFA" w:rsidRDefault="00E07DFA" w:rsidP="00E07DFA">
      <w:pPr>
        <w:spacing w:before="20" w:after="20"/>
        <w:jc w:val="both"/>
        <w:rPr>
          <w:lang w:val="nl-NL"/>
        </w:rPr>
      </w:pPr>
      <w:r w:rsidRPr="00E07DFA">
        <w:rPr>
          <w:rFonts w:eastAsia="Times New Roman"/>
          <w:position w:val="-26"/>
          <w:lang w:val="nl-NL"/>
        </w:rPr>
        <w:object w:dxaOrig="1680" w:dyaOrig="675">
          <v:shape id="_x0000_i1028" type="#_x0000_t75" style="width:84.15pt;height:34pt" o:ole="">
            <v:imagedata r:id="rId14" o:title=""/>
          </v:shape>
          <o:OLEObject Type="Embed" ProgID="Equation.DSMT4" ShapeID="_x0000_i1028" DrawAspect="Content" ObjectID="_1647741029" r:id="rId15"/>
        </w:object>
      </w:r>
    </w:p>
    <w:p w:rsidR="00E07DFA" w:rsidRPr="00E07DFA" w:rsidRDefault="00E07DFA" w:rsidP="00E07DFA">
      <w:pPr>
        <w:pStyle w:val="NormalWeb"/>
        <w:spacing w:before="20" w:beforeAutospacing="0" w:after="20" w:afterAutospacing="0"/>
        <w:ind w:right="48"/>
        <w:jc w:val="both"/>
        <w:rPr>
          <w:b/>
          <w:bCs/>
          <w:color w:val="000000"/>
          <w:sz w:val="26"/>
          <w:szCs w:val="26"/>
          <w:lang w:val="nl-NL"/>
        </w:rPr>
      </w:pPr>
      <w:r w:rsidRPr="00E07DFA">
        <w:rPr>
          <w:b/>
          <w:bCs/>
          <w:color w:val="000000"/>
          <w:sz w:val="26"/>
          <w:szCs w:val="26"/>
          <w:lang w:val="nl-NL"/>
        </w:rPr>
        <w:t xml:space="preserve">Bài tập 29 </w:t>
      </w:r>
      <w:r w:rsidRPr="00E07DFA">
        <w:rPr>
          <w:bCs/>
          <w:color w:val="000000"/>
          <w:sz w:val="26"/>
          <w:szCs w:val="26"/>
          <w:lang w:val="nl-NL"/>
        </w:rPr>
        <w:t>(sgk trang 19)</w:t>
      </w:r>
      <w:r w:rsidRPr="00E07DFA">
        <w:rPr>
          <w:b/>
          <w:bCs/>
          <w:color w:val="000000"/>
          <w:sz w:val="26"/>
          <w:szCs w:val="26"/>
          <w:lang w:val="nl-NL"/>
        </w:rPr>
        <w:t xml:space="preserve"> </w:t>
      </w:r>
    </w:p>
    <w:p w:rsidR="00E07DFA" w:rsidRPr="00E07DFA" w:rsidRDefault="00E07DFA" w:rsidP="00E07DFA">
      <w:pPr>
        <w:pStyle w:val="NormalWeb"/>
        <w:spacing w:before="20" w:beforeAutospacing="0" w:after="20" w:afterAutospacing="0"/>
        <w:ind w:left="48" w:right="48"/>
        <w:jc w:val="both"/>
        <w:rPr>
          <w:bCs/>
          <w:color w:val="000000"/>
          <w:sz w:val="26"/>
          <w:szCs w:val="26"/>
          <w:lang w:val="nl-NL"/>
        </w:rPr>
      </w:pPr>
      <w:r w:rsidRPr="00E07DFA">
        <w:rPr>
          <w:bCs/>
          <w:color w:val="000000"/>
          <w:sz w:val="26"/>
          <w:szCs w:val="26"/>
          <w:lang w:val="nl-NL"/>
        </w:rPr>
        <w:t>Giải</w:t>
      </w:r>
    </w:p>
    <w:p w:rsidR="00E07DFA" w:rsidRPr="00E07DFA" w:rsidRDefault="00E07DFA" w:rsidP="00E07DFA">
      <w:pPr>
        <w:pStyle w:val="NormalWeb"/>
        <w:spacing w:before="20" w:beforeAutospacing="0" w:after="20" w:afterAutospacing="0"/>
        <w:ind w:left="48" w:right="48"/>
        <w:jc w:val="both"/>
        <w:rPr>
          <w:color w:val="000000"/>
          <w:sz w:val="26"/>
          <w:szCs w:val="26"/>
          <w:lang w:val="nl-NL"/>
        </w:rPr>
      </w:pPr>
      <w:r w:rsidRPr="00E07DFA">
        <w:rPr>
          <w:b/>
          <w:bCs/>
          <w:color w:val="000000"/>
          <w:sz w:val="26"/>
          <w:szCs w:val="26"/>
          <w:lang w:val="nl-NL"/>
        </w:rPr>
        <w:t>a)</w:t>
      </w:r>
      <w:r w:rsidRPr="00E07DFA">
        <w:rPr>
          <w:color w:val="000000"/>
          <w:sz w:val="26"/>
          <w:szCs w:val="26"/>
          <w:lang w:val="nl-NL"/>
        </w:rPr>
        <w:t xml:space="preserve"> Mẫu số chung là BCNN (8, 27) = 8.27 = 216</w:t>
      </w:r>
    </w:p>
    <w:p w:rsidR="00E07DFA" w:rsidRPr="00E07DFA" w:rsidRDefault="00E07DFA" w:rsidP="00E07DFA">
      <w:pPr>
        <w:pStyle w:val="NormalWeb"/>
        <w:spacing w:before="20" w:beforeAutospacing="0" w:after="20" w:afterAutospacing="0"/>
        <w:ind w:left="48" w:right="48"/>
        <w:jc w:val="both"/>
        <w:rPr>
          <w:color w:val="000000"/>
          <w:sz w:val="26"/>
          <w:szCs w:val="26"/>
          <w:lang w:val="fr-FR"/>
        </w:rPr>
      </w:pPr>
      <w:r w:rsidRPr="00E07DFA">
        <w:rPr>
          <w:color w:val="000000"/>
          <w:sz w:val="26"/>
          <w:szCs w:val="26"/>
          <w:lang w:val="fr-FR"/>
        </w:rPr>
        <w:t>Thừa số phụ của 8 là 216 : 8 = 27, của 27 là 216 : 27 = 8. Do đó:</w:t>
      </w:r>
    </w:p>
    <w:p w:rsidR="00E07DFA" w:rsidRPr="00E07DFA" w:rsidRDefault="00E07DFA" w:rsidP="00E07DFA">
      <w:pPr>
        <w:spacing w:before="20" w:after="20"/>
        <w:jc w:val="both"/>
      </w:pPr>
      <w:r w:rsidRPr="00E07DFA">
        <w:rPr>
          <w:noProof/>
        </w:rPr>
        <w:lastRenderedPageBreak/>
        <w:drawing>
          <wp:inline distT="0" distB="0" distL="0" distR="0" wp14:anchorId="368DF285" wp14:editId="7E9DA830">
            <wp:extent cx="2969260" cy="410845"/>
            <wp:effectExtent l="0" t="0" r="2540" b="8255"/>
            <wp:docPr id="6" name="Picture 6" descr="Giải bài 29 trang 1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bài 29 trang 19 SGK Toán 6 Tập 2 | Giải toán lớp 6"/>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2969260" cy="410845"/>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right="48"/>
        <w:jc w:val="both"/>
        <w:rPr>
          <w:color w:val="000000"/>
          <w:sz w:val="26"/>
          <w:szCs w:val="26"/>
        </w:rPr>
      </w:pPr>
      <w:r w:rsidRPr="00E07DFA">
        <w:rPr>
          <w:b/>
          <w:bCs/>
          <w:color w:val="000000"/>
          <w:sz w:val="26"/>
          <w:szCs w:val="26"/>
        </w:rPr>
        <w:t>b)</w:t>
      </w:r>
      <w:r w:rsidRPr="00E07DFA">
        <w:rPr>
          <w:color w:val="000000"/>
          <w:sz w:val="26"/>
          <w:szCs w:val="26"/>
        </w:rPr>
        <w:t xml:space="preserve"> Mẫu số chung là BCNN(9, 25) = 9.25 = 225. Do đó:</w:t>
      </w:r>
    </w:p>
    <w:p w:rsidR="00E07DFA" w:rsidRPr="00E07DFA" w:rsidRDefault="00E07DFA" w:rsidP="00E07DFA">
      <w:pPr>
        <w:spacing w:before="20" w:after="20"/>
        <w:jc w:val="both"/>
      </w:pPr>
      <w:r w:rsidRPr="00E07DFA">
        <w:rPr>
          <w:noProof/>
        </w:rPr>
        <w:drawing>
          <wp:inline distT="0" distB="0" distL="0" distR="0" wp14:anchorId="014A2B68" wp14:editId="156FF2E6">
            <wp:extent cx="1294765" cy="852805"/>
            <wp:effectExtent l="0" t="0" r="635" b="4445"/>
            <wp:docPr id="5" name="Picture 5" descr="Giải bài 29 trang 1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ải bài 29 trang 19 SGK Toán 6 Tập 2 | Giải toán lớp 6"/>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294765" cy="852805"/>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left="48" w:right="48"/>
        <w:jc w:val="both"/>
        <w:rPr>
          <w:color w:val="000000"/>
          <w:sz w:val="26"/>
          <w:szCs w:val="26"/>
          <w:lang w:val="fr-FR"/>
        </w:rPr>
      </w:pPr>
      <w:r w:rsidRPr="00E07DFA">
        <w:rPr>
          <w:b/>
          <w:bCs/>
          <w:color w:val="000000"/>
          <w:sz w:val="26"/>
          <w:szCs w:val="26"/>
          <w:lang w:val="fr-FR"/>
        </w:rPr>
        <w:t>c)</w:t>
      </w:r>
      <w:r w:rsidRPr="00E07DFA">
        <w:rPr>
          <w:color w:val="000000"/>
          <w:sz w:val="26"/>
          <w:szCs w:val="26"/>
          <w:lang w:val="fr-FR"/>
        </w:rPr>
        <w:t xml:space="preserve"> - 6 = </w:t>
      </w:r>
      <w:r w:rsidRPr="00E07DFA">
        <w:rPr>
          <w:position w:val="-26"/>
          <w:sz w:val="26"/>
          <w:szCs w:val="26"/>
          <w:lang w:val="nl-NL"/>
        </w:rPr>
        <w:object w:dxaOrig="375" w:dyaOrig="675">
          <v:shape id="_x0000_i1029" type="#_x0000_t75" style="width:18.6pt;height:34pt" o:ole="">
            <v:imagedata r:id="rId20" o:title=""/>
          </v:shape>
          <o:OLEObject Type="Embed" ProgID="Equation.DSMT4" ShapeID="_x0000_i1029" DrawAspect="Content" ObjectID="_1647741030" r:id="rId21"/>
        </w:objec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lang w:val="fr-FR"/>
        </w:rPr>
        <w:t xml:space="preserve">Mẫu số chung là BCNN(15, 1) = 15. </w:t>
      </w:r>
      <w:r w:rsidRPr="00E07DFA">
        <w:rPr>
          <w:color w:val="000000"/>
          <w:sz w:val="26"/>
          <w:szCs w:val="26"/>
        </w:rPr>
        <w:t>Do đó:</w:t>
      </w:r>
    </w:p>
    <w:p w:rsidR="00E07DFA" w:rsidRPr="00E07DFA" w:rsidRDefault="00E07DFA" w:rsidP="00E07DFA">
      <w:pPr>
        <w:spacing w:before="20" w:after="20"/>
        <w:jc w:val="both"/>
      </w:pPr>
      <w:r w:rsidRPr="00E07DFA">
        <w:rPr>
          <w:noProof/>
        </w:rPr>
        <w:drawing>
          <wp:inline distT="0" distB="0" distL="0" distR="0" wp14:anchorId="02C62B4A" wp14:editId="07776AAC">
            <wp:extent cx="1222375" cy="647065"/>
            <wp:effectExtent l="0" t="0" r="0" b="635"/>
            <wp:docPr id="4" name="Picture 4" descr="Giải bài 29 trang 1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bài 29 trang 19 SGK Toán 6 Tập 2 | Giải toán lớp 6"/>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1222375" cy="647065"/>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right="48"/>
        <w:jc w:val="both"/>
        <w:rPr>
          <w:b/>
          <w:bCs/>
          <w:color w:val="000000"/>
          <w:sz w:val="26"/>
          <w:szCs w:val="26"/>
        </w:rPr>
      </w:pPr>
      <w:r w:rsidRPr="00E07DFA">
        <w:rPr>
          <w:b/>
          <w:sz w:val="26"/>
          <w:szCs w:val="26"/>
        </w:rPr>
        <w:t xml:space="preserve">3. Bài tập tự làm: </w:t>
      </w:r>
      <w:r w:rsidRPr="00E07DFA">
        <w:rPr>
          <w:b/>
          <w:bCs/>
          <w:color w:val="000000"/>
          <w:sz w:val="26"/>
          <w:szCs w:val="26"/>
        </w:rPr>
        <w:t xml:space="preserve">Bài tập 30 </w:t>
      </w:r>
      <w:r w:rsidRPr="00E07DFA">
        <w:rPr>
          <w:bCs/>
          <w:color w:val="000000"/>
          <w:sz w:val="26"/>
          <w:szCs w:val="26"/>
        </w:rPr>
        <w:t>(sgk trang 19)</w:t>
      </w:r>
      <w:r w:rsidRPr="00E07DFA">
        <w:rPr>
          <w:b/>
          <w:bCs/>
          <w:color w:val="000000"/>
          <w:sz w:val="26"/>
          <w:szCs w:val="26"/>
        </w:rPr>
        <w:t xml:space="preserve"> </w:t>
      </w:r>
    </w:p>
    <w:p w:rsidR="00E07DFA" w:rsidRPr="00E07DFA" w:rsidRDefault="00E07DFA" w:rsidP="00E07DFA">
      <w:pPr>
        <w:spacing w:before="20" w:after="20"/>
        <w:jc w:val="both"/>
        <w:rPr>
          <w:b/>
        </w:rPr>
      </w:pPr>
    </w:p>
    <w:p w:rsidR="00E07DFA" w:rsidRPr="00E07DFA" w:rsidRDefault="00E07DFA" w:rsidP="00E07DFA">
      <w:pPr>
        <w:spacing w:before="20" w:after="20"/>
        <w:jc w:val="center"/>
        <w:rPr>
          <w:b/>
        </w:rPr>
      </w:pPr>
      <w:r w:rsidRPr="00E07DFA">
        <w:rPr>
          <w:b/>
        </w:rPr>
        <w:t>HÌNH HỌC 6</w:t>
      </w:r>
    </w:p>
    <w:p w:rsidR="00E07DFA" w:rsidRPr="00E07DFA" w:rsidRDefault="00E07DFA" w:rsidP="00E07DFA">
      <w:pPr>
        <w:spacing w:before="20" w:after="20"/>
        <w:jc w:val="center"/>
        <w:rPr>
          <w:b/>
          <w:bCs/>
        </w:rPr>
      </w:pPr>
      <w:r w:rsidRPr="00E07DFA">
        <w:rPr>
          <w:b/>
          <w:bCs/>
        </w:rPr>
        <w:t xml:space="preserve">Bài 6. </w:t>
      </w:r>
      <w:r w:rsidRPr="00E07DFA">
        <w:rPr>
          <w:b/>
        </w:rPr>
        <w:t xml:space="preserve">KHI NÀO THÌ </w:t>
      </w:r>
      <w:r w:rsidRPr="00E07DFA">
        <w:rPr>
          <w:rFonts w:eastAsia="Times New Roman"/>
          <w:b/>
          <w:position w:val="-10"/>
        </w:rPr>
        <w:object w:dxaOrig="2415" w:dyaOrig="540">
          <v:shape id="_x0000_i1030" type="#_x0000_t75" style="width:120.55pt;height:26.7pt" o:ole="">
            <v:imagedata r:id="rId24" o:title=""/>
          </v:shape>
          <o:OLEObject Type="Embed" ProgID="Equation.DSMT4" ShapeID="_x0000_i1030" DrawAspect="Content" ObjectID="_1647741031" r:id="rId25"/>
        </w:object>
      </w:r>
    </w:p>
    <w:p w:rsidR="00E07DFA" w:rsidRPr="00E07DFA" w:rsidRDefault="00E07DFA" w:rsidP="00E07DFA">
      <w:pPr>
        <w:spacing w:before="20" w:after="20"/>
        <w:rPr>
          <w:b/>
          <w:color w:val="0000FF"/>
        </w:rPr>
      </w:pPr>
      <w:r w:rsidRPr="00E07DFA">
        <w:rPr>
          <w:b/>
          <w:color w:val="0000FF"/>
          <w:u w:val="single"/>
        </w:rPr>
        <w:t>1) Khi nào thì</w:t>
      </w:r>
      <w:r w:rsidRPr="00E07DFA">
        <w:rPr>
          <w:b/>
          <w:color w:val="0000FF"/>
        </w:rPr>
        <w:t xml:space="preserve"> </w:t>
      </w:r>
      <w:r w:rsidRPr="00E07DFA">
        <w:rPr>
          <w:rFonts w:eastAsia="Times New Roman"/>
          <w:color w:val="632423"/>
          <w:position w:val="-12"/>
        </w:rPr>
        <w:object w:dxaOrig="2025" w:dyaOrig="465">
          <v:shape id="_x0000_i1031" type="#_x0000_t75" style="width:101.1pt;height:23.45pt" o:ole="">
            <v:imagedata r:id="rId26" o:title=""/>
          </v:shape>
          <o:OLEObject Type="Embed" ProgID="Equation.DSMT4" ShapeID="_x0000_i1031" DrawAspect="Content" ObjectID="_1647741032" r:id="rId27"/>
        </w:object>
      </w:r>
      <w:r w:rsidRPr="00E07DFA">
        <w:rPr>
          <w:b/>
          <w:color w:val="0000FF"/>
        </w:rPr>
        <w:t xml:space="preserve"> (dùng để tính số đo của một góc)</w:t>
      </w:r>
    </w:p>
    <w:p w:rsidR="00E07DFA" w:rsidRPr="00E07DFA" w:rsidRDefault="00E07DFA" w:rsidP="00E07DFA">
      <w:pPr>
        <w:spacing w:before="20" w:after="20"/>
        <w:rPr>
          <w:i/>
          <w:color w:val="632423"/>
        </w:rPr>
      </w:pPr>
      <w:r w:rsidRPr="00E07DFA">
        <w:rPr>
          <w:noProof/>
        </w:rPr>
        <w:drawing>
          <wp:anchor distT="0" distB="0" distL="114300" distR="114300" simplePos="0" relativeHeight="251657216" behindDoc="0" locked="0" layoutInCell="1" allowOverlap="1" wp14:anchorId="0B440DD6" wp14:editId="4CD38630">
            <wp:simplePos x="0" y="0"/>
            <wp:positionH relativeFrom="column">
              <wp:posOffset>4953000</wp:posOffset>
            </wp:positionH>
            <wp:positionV relativeFrom="paragraph">
              <wp:posOffset>74295</wp:posOffset>
            </wp:positionV>
            <wp:extent cx="1828800" cy="57975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28800" cy="579755"/>
                    </a:xfrm>
                    <a:prstGeom prst="rect">
                      <a:avLst/>
                    </a:prstGeom>
                    <a:noFill/>
                  </pic:spPr>
                </pic:pic>
              </a:graphicData>
            </a:graphic>
            <wp14:sizeRelH relativeFrom="page">
              <wp14:pctWidth>0</wp14:pctWidth>
            </wp14:sizeRelH>
            <wp14:sizeRelV relativeFrom="page">
              <wp14:pctHeight>0</wp14:pctHeight>
            </wp14:sizeRelV>
          </wp:anchor>
        </w:drawing>
      </w:r>
      <w:r w:rsidRPr="00E07DFA">
        <w:rPr>
          <w:b/>
          <w:i/>
          <w:color w:val="632423"/>
        </w:rPr>
        <w:t>*Nhận xét:</w:t>
      </w:r>
      <w:r w:rsidRPr="00E07DFA">
        <w:rPr>
          <w:i/>
          <w:color w:val="632423"/>
        </w:rPr>
        <w:t xml:space="preserve"> Nếu tia Oy nằm giữa hai tia Ox và Oz </w:t>
      </w:r>
      <w:r w:rsidRPr="00E07DFA">
        <w:rPr>
          <w:b/>
          <w:i/>
          <w:color w:val="632423"/>
        </w:rPr>
        <w:t>thì</w:t>
      </w:r>
      <w:r w:rsidRPr="00E07DFA">
        <w:rPr>
          <w:i/>
          <w:color w:val="632423"/>
        </w:rPr>
        <w:t xml:space="preserve"> </w:t>
      </w:r>
      <w:r w:rsidRPr="00E07DFA">
        <w:rPr>
          <w:rFonts w:eastAsia="Times New Roman"/>
          <w:i/>
          <w:color w:val="632423"/>
          <w:position w:val="-12"/>
        </w:rPr>
        <w:object w:dxaOrig="2025" w:dyaOrig="465">
          <v:shape id="_x0000_i1032" type="#_x0000_t75" style="width:101.1pt;height:23.45pt" o:ole="">
            <v:imagedata r:id="rId26" o:title=""/>
          </v:shape>
          <o:OLEObject Type="Embed" ProgID="Equation.DSMT4" ShapeID="_x0000_i1032" DrawAspect="Content" ObjectID="_1647741033" r:id="rId29"/>
        </w:object>
      </w:r>
      <w:r w:rsidRPr="00E07DFA">
        <w:rPr>
          <w:i/>
          <w:color w:val="632423"/>
        </w:rPr>
        <w:t xml:space="preserve">. </w:t>
      </w:r>
    </w:p>
    <w:p w:rsidR="00967B92" w:rsidRDefault="00967B92" w:rsidP="00E07DFA">
      <w:pPr>
        <w:spacing w:before="20" w:after="20"/>
        <w:rPr>
          <w:b/>
          <w:bCs/>
          <w:iCs/>
        </w:rPr>
      </w:pPr>
    </w:p>
    <w:p w:rsidR="00E07DFA" w:rsidRPr="00E07DFA" w:rsidRDefault="00E07DFA" w:rsidP="00E07DFA">
      <w:pPr>
        <w:spacing w:before="20" w:after="20"/>
      </w:pPr>
      <w:r w:rsidRPr="00E07DFA">
        <w:rPr>
          <w:b/>
          <w:bCs/>
          <w:iCs/>
        </w:rPr>
        <w:t>2. Hai góc kề nhau, phụ nhau, bù nhau, kề bù</w:t>
      </w:r>
    </w:p>
    <w:p w:rsidR="00E07DFA" w:rsidRPr="00E07DFA" w:rsidRDefault="00E07DFA" w:rsidP="00E07DFA">
      <w:pPr>
        <w:spacing w:before="20" w:after="20"/>
        <w:jc w:val="both"/>
        <w:rPr>
          <w:u w:val="single"/>
        </w:rPr>
      </w:pPr>
      <w:r w:rsidRPr="00E07DFA">
        <w:t xml:space="preserve">a) </w:t>
      </w:r>
      <w:r w:rsidRPr="00E07DFA">
        <w:rPr>
          <w:u w:val="single"/>
        </w:rPr>
        <w:t>Hai góc kề nhau</w:t>
      </w:r>
    </w:p>
    <w:p w:rsidR="00E07DFA" w:rsidRPr="00E07DFA" w:rsidRDefault="00E07DFA" w:rsidP="00E07DFA">
      <w:pPr>
        <w:spacing w:before="20" w:after="20"/>
        <w:jc w:val="both"/>
        <w:rPr>
          <w:u w:val="single"/>
        </w:rPr>
      </w:pPr>
      <w:r w:rsidRPr="00E07DFA">
        <w:t xml:space="preserve">Hai góc kề nhau là hai góc có 1 cạnh chung  và  hai </w:t>
      </w:r>
      <w:r w:rsidRPr="00E07DFA">
        <w:rPr>
          <w:spacing w:val="-4"/>
        </w:rPr>
        <w:t>cạnh còn lại nằm trên hai nửa mặt phẳng</w:t>
      </w:r>
      <w:r w:rsidRPr="00E07DFA">
        <w:t xml:space="preserve"> đối nhau có bờ chứa cạnh chung</w:t>
      </w:r>
    </w:p>
    <w:p w:rsidR="00E07DFA" w:rsidRPr="00E07DFA" w:rsidRDefault="00E07DFA" w:rsidP="00E07DFA">
      <w:pPr>
        <w:tabs>
          <w:tab w:val="left" w:pos="3274"/>
        </w:tabs>
        <w:spacing w:before="20" w:after="20"/>
      </w:pPr>
      <w:r w:rsidRPr="00E07DFA">
        <w:rPr>
          <w:noProof/>
        </w:rPr>
        <w:drawing>
          <wp:anchor distT="0" distB="0" distL="114300" distR="114300" simplePos="0" relativeHeight="251658240" behindDoc="0" locked="0" layoutInCell="1" allowOverlap="1" wp14:anchorId="69CFC242" wp14:editId="625C3EEF">
            <wp:simplePos x="0" y="0"/>
            <wp:positionH relativeFrom="column">
              <wp:posOffset>228600</wp:posOffset>
            </wp:positionH>
            <wp:positionV relativeFrom="paragraph">
              <wp:posOffset>45720</wp:posOffset>
            </wp:positionV>
            <wp:extent cx="1242060" cy="7334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42060" cy="733425"/>
                    </a:xfrm>
                    <a:prstGeom prst="rect">
                      <a:avLst/>
                    </a:prstGeom>
                    <a:noFill/>
                  </pic:spPr>
                </pic:pic>
              </a:graphicData>
            </a:graphic>
            <wp14:sizeRelH relativeFrom="page">
              <wp14:pctWidth>0</wp14:pctWidth>
            </wp14:sizeRelH>
            <wp14:sizeRelV relativeFrom="page">
              <wp14:pctHeight>0</wp14:pctHeight>
            </wp14:sizeRelV>
          </wp:anchor>
        </w:drawing>
      </w:r>
    </w:p>
    <w:p w:rsidR="00E07DFA" w:rsidRPr="00E07DFA" w:rsidRDefault="00E07DFA" w:rsidP="00E07DFA">
      <w:pPr>
        <w:tabs>
          <w:tab w:val="left" w:pos="3274"/>
        </w:tabs>
        <w:spacing w:before="20" w:after="20"/>
        <w:rPr>
          <w:lang w:val="fr-FR"/>
        </w:rPr>
      </w:pPr>
      <w:r w:rsidRPr="00E07DFA">
        <w:rPr>
          <w:rFonts w:eastAsia="Times New Roman"/>
          <w:i/>
          <w:color w:val="632423"/>
          <w:position w:val="-12"/>
        </w:rPr>
        <w:object w:dxaOrig="555" w:dyaOrig="465">
          <v:shape id="_x0000_i1033" type="#_x0000_t75" style="width:27.5pt;height:23.45pt" o:ole="">
            <v:imagedata r:id="rId31" o:title=""/>
          </v:shape>
          <o:OLEObject Type="Embed" ProgID="Equation.DSMT4" ShapeID="_x0000_i1033" DrawAspect="Content" ObjectID="_1647741034" r:id="rId32"/>
        </w:object>
      </w:r>
      <w:r w:rsidRPr="00E07DFA">
        <w:rPr>
          <w:i/>
          <w:color w:val="632423"/>
          <w:lang w:val="fr-FR"/>
        </w:rPr>
        <w:t xml:space="preserve">và </w:t>
      </w:r>
      <w:r w:rsidRPr="00E07DFA">
        <w:rPr>
          <w:rFonts w:eastAsia="Times New Roman"/>
          <w:i/>
          <w:color w:val="632423"/>
          <w:position w:val="-12"/>
        </w:rPr>
        <w:object w:dxaOrig="540" w:dyaOrig="465">
          <v:shape id="_x0000_i1034" type="#_x0000_t75" style="width:26.7pt;height:23.45pt" o:ole="">
            <v:imagedata r:id="rId33" o:title=""/>
          </v:shape>
          <o:OLEObject Type="Embed" ProgID="Equation.DSMT4" ShapeID="_x0000_i1034" DrawAspect="Content" ObjectID="_1647741035" r:id="rId34"/>
        </w:object>
      </w:r>
      <w:r w:rsidRPr="00E07DFA">
        <w:rPr>
          <w:i/>
          <w:color w:val="632423"/>
          <w:lang w:val="fr-FR"/>
        </w:rPr>
        <w:t>là hai góc kề nhau</w:t>
      </w:r>
    </w:p>
    <w:p w:rsidR="00E07DFA" w:rsidRPr="00E07DFA" w:rsidRDefault="00E07DFA" w:rsidP="00E07DFA">
      <w:pPr>
        <w:spacing w:before="20" w:after="20"/>
        <w:rPr>
          <w:lang w:val="fr-FR"/>
        </w:rPr>
      </w:pPr>
    </w:p>
    <w:p w:rsidR="00E07DFA" w:rsidRPr="00E07DFA" w:rsidRDefault="00E07DFA" w:rsidP="00E07DFA">
      <w:pPr>
        <w:spacing w:before="20" w:after="20"/>
        <w:rPr>
          <w:lang w:val="fr-FR"/>
        </w:rPr>
      </w:pPr>
    </w:p>
    <w:p w:rsidR="00E07DFA" w:rsidRPr="00E07DFA" w:rsidRDefault="00E07DFA" w:rsidP="00E07DFA">
      <w:pPr>
        <w:spacing w:before="20" w:after="20"/>
      </w:pPr>
      <w:r w:rsidRPr="00E07DFA">
        <w:t>b. Hai góc phụ nhau: khi tổng số đo hai góc bằng 90</w:t>
      </w:r>
      <w:r w:rsidRPr="00E07DFA">
        <w:rPr>
          <w:vertAlign w:val="superscript"/>
        </w:rPr>
        <w:t>0</w:t>
      </w:r>
    </w:p>
    <w:p w:rsidR="00E07DFA" w:rsidRPr="00E07DFA" w:rsidRDefault="00E07DFA" w:rsidP="00E07DFA">
      <w:pPr>
        <w:spacing w:before="20" w:after="20"/>
      </w:pPr>
      <w:r w:rsidRPr="00E07DFA">
        <w:t>c. Hai góc bù nhau: khi tổng số đo hai góc bằng 180</w:t>
      </w:r>
      <w:r w:rsidRPr="00E07DFA">
        <w:rPr>
          <w:vertAlign w:val="superscript"/>
        </w:rPr>
        <w:t>0</w:t>
      </w:r>
    </w:p>
    <w:p w:rsidR="00E07DFA" w:rsidRPr="00E07DFA" w:rsidRDefault="00E07DFA" w:rsidP="00E07DFA">
      <w:pPr>
        <w:spacing w:before="20" w:after="20"/>
      </w:pPr>
      <w:r w:rsidRPr="00E07DFA">
        <w:t>d. Hai góc kề bù: Hai góc vừa kề nhau, vừa bù nhau là hai góc kề bù</w:t>
      </w:r>
    </w:p>
    <w:p w:rsidR="00E07DFA" w:rsidRPr="00E07DFA" w:rsidRDefault="00E07DFA" w:rsidP="00E07DFA">
      <w:pPr>
        <w:spacing w:before="20" w:after="20"/>
      </w:pPr>
    </w:p>
    <w:p w:rsidR="00E07DFA" w:rsidRPr="00E07DFA" w:rsidRDefault="00E07DFA" w:rsidP="00E07DFA">
      <w:pPr>
        <w:spacing w:before="20" w:after="20"/>
      </w:pPr>
      <w:r w:rsidRPr="00E07DFA">
        <w:rPr>
          <w:b/>
        </w:rPr>
        <w:t>Bài 18</w:t>
      </w:r>
      <w:r w:rsidRPr="00E07DFA">
        <w:t xml:space="preserve"> (SGK-82)</w:t>
      </w:r>
      <w:r w:rsidRPr="00E07DFA">
        <w:rPr>
          <w:color w:val="000000"/>
        </w:rPr>
        <w:br/>
      </w:r>
      <w:r w:rsidRPr="00E07DFA">
        <w:rPr>
          <w:noProof/>
          <w:color w:val="000000"/>
        </w:rPr>
        <w:drawing>
          <wp:inline distT="0" distB="0" distL="0" distR="0" wp14:anchorId="07E73251" wp14:editId="4B81F896">
            <wp:extent cx="2209165" cy="106870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09165" cy="1068705"/>
                    </a:xfrm>
                    <a:prstGeom prst="rect">
                      <a:avLst/>
                    </a:prstGeom>
                    <a:noFill/>
                    <a:ln>
                      <a:noFill/>
                    </a:ln>
                  </pic:spPr>
                </pic:pic>
              </a:graphicData>
            </a:graphic>
          </wp:inline>
        </w:drawing>
      </w:r>
      <w:r w:rsidRPr="00E07DFA">
        <w:rPr>
          <w:color w:val="000000"/>
        </w:rPr>
        <w:br/>
      </w:r>
      <w:r w:rsidRPr="00E07DFA">
        <w:rPr>
          <w:b/>
        </w:rPr>
        <w:t>Bài 19</w:t>
      </w:r>
      <w:r w:rsidRPr="00E07DFA">
        <w:t xml:space="preserve"> (SGK-82)</w:t>
      </w:r>
    </w:p>
    <w:p w:rsidR="00E07DFA" w:rsidRPr="00E07DFA" w:rsidRDefault="00E07DFA" w:rsidP="00E07DFA">
      <w:pPr>
        <w:spacing w:before="20" w:after="20"/>
        <w:jc w:val="center"/>
      </w:pPr>
      <w:r w:rsidRPr="00E07DFA">
        <w:rPr>
          <w:noProof/>
        </w:rPr>
        <w:drawing>
          <wp:inline distT="0" distB="0" distL="0" distR="0" wp14:anchorId="542A5DF2" wp14:editId="7862E361">
            <wp:extent cx="1890395" cy="8528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l="3450" t="8269" r="7619" b="9282"/>
                    <a:stretch>
                      <a:fillRect/>
                    </a:stretch>
                  </pic:blipFill>
                  <pic:spPr bwMode="auto">
                    <a:xfrm>
                      <a:off x="0" y="0"/>
                      <a:ext cx="1890395" cy="852805"/>
                    </a:xfrm>
                    <a:prstGeom prst="rect">
                      <a:avLst/>
                    </a:prstGeom>
                    <a:noFill/>
                    <a:ln>
                      <a:noFill/>
                    </a:ln>
                  </pic:spPr>
                </pic:pic>
              </a:graphicData>
            </a:graphic>
          </wp:inline>
        </w:drawing>
      </w:r>
    </w:p>
    <w:p w:rsidR="00E07DFA" w:rsidRPr="00E07DFA" w:rsidRDefault="00E07DFA" w:rsidP="00E07DFA">
      <w:pPr>
        <w:spacing w:before="20" w:after="20"/>
      </w:pPr>
      <w:r w:rsidRPr="00E07DFA">
        <w:lastRenderedPageBreak/>
        <w:t xml:space="preserve">ta có </w:t>
      </w:r>
      <w:r w:rsidRPr="00E07DFA">
        <w:rPr>
          <w:rFonts w:eastAsia="Times New Roman"/>
          <w:position w:val="-10"/>
        </w:rPr>
        <w:object w:dxaOrig="495" w:dyaOrig="405">
          <v:shape id="_x0000_i1035" type="#_x0000_t75" style="width:25.1pt;height:20.2pt" o:ole="">
            <v:imagedata r:id="rId37" o:title=""/>
          </v:shape>
          <o:OLEObject Type="Embed" ProgID="Equation.DSMT4" ShapeID="_x0000_i1035" DrawAspect="Content" ObjectID="_1647741036" r:id="rId38"/>
        </w:object>
      </w:r>
      <w:r w:rsidRPr="00E07DFA">
        <w:t xml:space="preserve">và </w:t>
      </w:r>
      <w:r w:rsidRPr="00E07DFA">
        <w:rPr>
          <w:rFonts w:eastAsia="Times New Roman"/>
          <w:position w:val="-10"/>
        </w:rPr>
        <w:object w:dxaOrig="555" w:dyaOrig="405">
          <v:shape id="_x0000_i1036" type="#_x0000_t75" style="width:27.5pt;height:20.2pt" o:ole="">
            <v:imagedata r:id="rId39" o:title=""/>
          </v:shape>
          <o:OLEObject Type="Embed" ProgID="Equation.DSMT4" ShapeID="_x0000_i1036" DrawAspect="Content" ObjectID="_1647741037" r:id="rId40"/>
        </w:object>
      </w:r>
      <w:r w:rsidRPr="00E07DFA">
        <w:t xml:space="preserve"> kề bù nên:</w:t>
      </w:r>
    </w:p>
    <w:p w:rsidR="00E07DFA" w:rsidRPr="00E07DFA" w:rsidRDefault="00E07DFA" w:rsidP="00E07DFA">
      <w:pPr>
        <w:spacing w:before="20" w:after="20"/>
        <w:rPr>
          <w:lang w:val="fr-FR"/>
        </w:rPr>
      </w:pPr>
      <w:r w:rsidRPr="00E07DFA">
        <w:rPr>
          <w:rFonts w:eastAsia="Times New Roman"/>
          <w:position w:val="-10"/>
        </w:rPr>
        <w:object w:dxaOrig="495" w:dyaOrig="405">
          <v:shape id="_x0000_i1037" type="#_x0000_t75" style="width:25.1pt;height:20.2pt" o:ole="">
            <v:imagedata r:id="rId37" o:title=""/>
          </v:shape>
          <o:OLEObject Type="Embed" ProgID="Equation.DSMT4" ShapeID="_x0000_i1037" DrawAspect="Content" ObjectID="_1647741038" r:id="rId41"/>
        </w:object>
      </w:r>
      <w:r w:rsidRPr="00E07DFA">
        <w:t xml:space="preserve">+ </w:t>
      </w:r>
      <w:r w:rsidRPr="00E07DFA">
        <w:rPr>
          <w:rFonts w:eastAsia="Times New Roman"/>
          <w:position w:val="-10"/>
        </w:rPr>
        <w:object w:dxaOrig="555" w:dyaOrig="405">
          <v:shape id="_x0000_i1038" type="#_x0000_t75" style="width:27.5pt;height:20.2pt" o:ole="">
            <v:imagedata r:id="rId39" o:title=""/>
          </v:shape>
          <o:OLEObject Type="Embed" ProgID="Equation.DSMT4" ShapeID="_x0000_i1038" DrawAspect="Content" ObjectID="_1647741039" r:id="rId42"/>
        </w:object>
      </w:r>
      <w:r w:rsidRPr="00E07DFA">
        <w:rPr>
          <w:lang w:val="fr-FR"/>
        </w:rPr>
        <w:t xml:space="preserve"> = 180</w:t>
      </w:r>
      <w:r w:rsidRPr="00E07DFA">
        <w:rPr>
          <w:vertAlign w:val="superscript"/>
          <w:lang w:val="fr-FR"/>
        </w:rPr>
        <w:t>0</w:t>
      </w:r>
    </w:p>
    <w:p w:rsidR="00E07DFA" w:rsidRPr="00E07DFA" w:rsidRDefault="00E07DFA" w:rsidP="00E07DFA">
      <w:pPr>
        <w:spacing w:before="20" w:after="20"/>
        <w:rPr>
          <w:lang w:val="fr-FR"/>
        </w:rPr>
      </w:pPr>
      <w:r w:rsidRPr="00E07DFA">
        <w:rPr>
          <w:lang w:val="fr-FR"/>
        </w:rPr>
        <w:t>120</w:t>
      </w:r>
      <w:r w:rsidRPr="00E07DFA">
        <w:rPr>
          <w:vertAlign w:val="superscript"/>
          <w:lang w:val="fr-FR"/>
        </w:rPr>
        <w:t>0</w:t>
      </w:r>
      <w:r w:rsidRPr="00E07DFA">
        <w:rPr>
          <w:lang w:val="fr-FR"/>
        </w:rPr>
        <w:t xml:space="preserve"> +</w:t>
      </w:r>
      <w:r w:rsidRPr="00E07DFA">
        <w:rPr>
          <w:rFonts w:eastAsia="Times New Roman"/>
          <w:position w:val="-10"/>
        </w:rPr>
        <w:object w:dxaOrig="555" w:dyaOrig="405">
          <v:shape id="_x0000_i1039" type="#_x0000_t75" style="width:27.5pt;height:20.2pt" o:ole="">
            <v:imagedata r:id="rId39" o:title=""/>
          </v:shape>
          <o:OLEObject Type="Embed" ProgID="Equation.DSMT4" ShapeID="_x0000_i1039" DrawAspect="Content" ObjectID="_1647741040" r:id="rId43"/>
        </w:object>
      </w:r>
      <w:r w:rsidRPr="00E07DFA">
        <w:rPr>
          <w:lang w:val="fr-FR"/>
        </w:rPr>
        <w:t xml:space="preserve"> = 180</w:t>
      </w:r>
      <w:r w:rsidRPr="00E07DFA">
        <w:rPr>
          <w:vertAlign w:val="superscript"/>
          <w:lang w:val="fr-FR"/>
        </w:rPr>
        <w:t>0</w:t>
      </w:r>
    </w:p>
    <w:p w:rsidR="00E07DFA" w:rsidRPr="00E07DFA" w:rsidRDefault="00E07DFA" w:rsidP="00E07DFA">
      <w:pPr>
        <w:spacing w:before="20" w:after="20"/>
        <w:rPr>
          <w:lang w:val="fr-FR"/>
        </w:rPr>
      </w:pPr>
      <w:r w:rsidRPr="00E07DFA">
        <w:rPr>
          <w:rFonts w:eastAsia="Times New Roman"/>
          <w:position w:val="-10"/>
        </w:rPr>
        <w:object w:dxaOrig="555" w:dyaOrig="405">
          <v:shape id="_x0000_i1040" type="#_x0000_t75" style="width:27.5pt;height:20.2pt" o:ole="">
            <v:imagedata r:id="rId39" o:title=""/>
          </v:shape>
          <o:OLEObject Type="Embed" ProgID="Equation.DSMT4" ShapeID="_x0000_i1040" DrawAspect="Content" ObjectID="_1647741041" r:id="rId44"/>
        </w:object>
      </w:r>
      <w:r w:rsidRPr="00E07DFA">
        <w:rPr>
          <w:lang w:val="fr-FR"/>
        </w:rPr>
        <w:t xml:space="preserve"> = 180</w:t>
      </w:r>
      <w:r w:rsidRPr="00E07DFA">
        <w:rPr>
          <w:vertAlign w:val="superscript"/>
          <w:lang w:val="fr-FR"/>
        </w:rPr>
        <w:t>0</w:t>
      </w:r>
      <w:r w:rsidRPr="00E07DFA">
        <w:rPr>
          <w:lang w:val="fr-FR"/>
        </w:rPr>
        <w:t xml:space="preserve"> - 120</w:t>
      </w:r>
      <w:r w:rsidRPr="00E07DFA">
        <w:rPr>
          <w:vertAlign w:val="superscript"/>
          <w:lang w:val="fr-FR"/>
        </w:rPr>
        <w:t>0</w:t>
      </w:r>
    </w:p>
    <w:p w:rsidR="00E07DFA" w:rsidRPr="00E07DFA" w:rsidRDefault="00E07DFA" w:rsidP="00E07DFA">
      <w:pPr>
        <w:spacing w:before="20" w:after="20"/>
        <w:rPr>
          <w:lang w:val="fr-FR"/>
        </w:rPr>
      </w:pPr>
      <w:r w:rsidRPr="00E07DFA">
        <w:rPr>
          <w:rFonts w:eastAsia="Times New Roman"/>
          <w:position w:val="-10"/>
        </w:rPr>
        <w:object w:dxaOrig="555" w:dyaOrig="405">
          <v:shape id="_x0000_i1041" type="#_x0000_t75" style="width:27.5pt;height:20.2pt" o:ole="">
            <v:imagedata r:id="rId39" o:title=""/>
          </v:shape>
          <o:OLEObject Type="Embed" ProgID="Equation.DSMT4" ShapeID="_x0000_i1041" DrawAspect="Content" ObjectID="_1647741042" r:id="rId45"/>
        </w:object>
      </w:r>
      <w:r w:rsidRPr="00E07DFA">
        <w:rPr>
          <w:lang w:val="fr-FR"/>
        </w:rPr>
        <w:t xml:space="preserve"> = 60</w:t>
      </w:r>
      <w:r w:rsidRPr="00E07DFA">
        <w:rPr>
          <w:vertAlign w:val="superscript"/>
          <w:lang w:val="fr-FR"/>
        </w:rPr>
        <w:t>0</w:t>
      </w:r>
    </w:p>
    <w:p w:rsidR="00E07DFA" w:rsidRPr="00E07DFA" w:rsidRDefault="00E07DFA" w:rsidP="00E07DFA">
      <w:pPr>
        <w:spacing w:before="20" w:after="20"/>
      </w:pPr>
      <w:r w:rsidRPr="00E07DFA">
        <w:rPr>
          <w:b/>
          <w:bCs/>
        </w:rPr>
        <w:t>Bài 20</w:t>
      </w:r>
      <w:r w:rsidRPr="00E07DFA">
        <w:rPr>
          <w:bCs/>
        </w:rPr>
        <w:t xml:space="preserve"> (SGK-82)</w:t>
      </w:r>
    </w:p>
    <w:p w:rsidR="00E07DFA" w:rsidRPr="00E07DFA" w:rsidRDefault="00E07DFA" w:rsidP="00E07DFA">
      <w:pPr>
        <w:spacing w:before="20" w:after="20"/>
        <w:jc w:val="center"/>
      </w:pPr>
      <w:r w:rsidRPr="00E07DFA">
        <w:rPr>
          <w:noProof/>
        </w:rPr>
        <w:drawing>
          <wp:inline distT="0" distB="0" distL="0" distR="0" wp14:anchorId="04B9F19C" wp14:editId="6C769A67">
            <wp:extent cx="1325245" cy="101727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l="3865" t="6885" r="11458" b="4803"/>
                    <a:stretch>
                      <a:fillRect/>
                    </a:stretch>
                  </pic:blipFill>
                  <pic:spPr bwMode="auto">
                    <a:xfrm>
                      <a:off x="0" y="0"/>
                      <a:ext cx="1325245" cy="1017270"/>
                    </a:xfrm>
                    <a:prstGeom prst="rect">
                      <a:avLst/>
                    </a:prstGeom>
                    <a:noFill/>
                    <a:ln>
                      <a:noFill/>
                    </a:ln>
                  </pic:spPr>
                </pic:pic>
              </a:graphicData>
            </a:graphic>
          </wp:inline>
        </w:drawing>
      </w:r>
    </w:p>
    <w:p w:rsidR="00E07DFA" w:rsidRPr="00E07DFA" w:rsidRDefault="00E07DFA" w:rsidP="00E07DFA">
      <w:pPr>
        <w:spacing w:before="20" w:after="20"/>
      </w:pPr>
      <w:r w:rsidRPr="00E07DFA">
        <w:t xml:space="preserve">Ta có: </w:t>
      </w:r>
      <w:r w:rsidRPr="00E07DFA">
        <w:rPr>
          <w:rFonts w:eastAsia="Times New Roman"/>
          <w:position w:val="-24"/>
        </w:rPr>
        <w:object w:dxaOrig="1425" w:dyaOrig="615">
          <v:shape id="_x0000_i1042" type="#_x0000_t75" style="width:71.2pt;height:30.75pt" o:ole="">
            <v:imagedata r:id="rId47" o:title=""/>
          </v:shape>
          <o:OLEObject Type="Embed" ProgID="Equation.DSMT4" ShapeID="_x0000_i1042" DrawAspect="Content" ObjectID="_1647741043" r:id="rId48"/>
        </w:object>
      </w:r>
    </w:p>
    <w:p w:rsidR="00E07DFA" w:rsidRPr="00E07DFA" w:rsidRDefault="00E07DFA" w:rsidP="00E07DFA">
      <w:pPr>
        <w:spacing w:before="20" w:after="20"/>
      </w:pPr>
      <w:r w:rsidRPr="00E07DFA">
        <w:sym w:font="Symbol" w:char="F0DE"/>
      </w:r>
      <w:r w:rsidRPr="00E07DFA">
        <w:t xml:space="preserve"> </w:t>
      </w:r>
      <w:r w:rsidRPr="00E07DFA">
        <w:rPr>
          <w:rFonts w:eastAsia="Times New Roman"/>
          <w:position w:val="-24"/>
        </w:rPr>
        <w:object w:dxaOrig="1815" w:dyaOrig="615">
          <v:shape id="_x0000_i1043" type="#_x0000_t75" style="width:90.6pt;height:30.75pt" o:ole="">
            <v:imagedata r:id="rId49" o:title=""/>
          </v:shape>
          <o:OLEObject Type="Embed" ProgID="Equation.DSMT4" ShapeID="_x0000_i1043" DrawAspect="Content" ObjectID="_1647741044" r:id="rId50"/>
        </w:object>
      </w:r>
    </w:p>
    <w:p w:rsidR="00E07DFA" w:rsidRPr="00E07DFA" w:rsidRDefault="00E07DFA" w:rsidP="00E07DFA">
      <w:pPr>
        <w:spacing w:before="20" w:after="20"/>
      </w:pPr>
      <w:r w:rsidRPr="00E07DFA">
        <w:t xml:space="preserve">Vì tia OI nằm giữa hai tia OA và OB </w:t>
      </w:r>
    </w:p>
    <w:p w:rsidR="00E07DFA" w:rsidRPr="00E07DFA" w:rsidRDefault="00E07DFA" w:rsidP="00E07DFA">
      <w:pPr>
        <w:spacing w:before="20" w:after="20"/>
      </w:pPr>
      <w:r w:rsidRPr="00E07DFA">
        <w:t xml:space="preserve">nên </w:t>
      </w:r>
      <w:r w:rsidRPr="00E07DFA">
        <w:rPr>
          <w:rFonts w:eastAsia="Times New Roman"/>
          <w:position w:val="-6"/>
        </w:rPr>
        <w:object w:dxaOrig="1860" w:dyaOrig="360">
          <v:shape id="_x0000_i1044" type="#_x0000_t75" style="width:93.05pt;height:17.8pt" o:ole="">
            <v:imagedata r:id="rId51" o:title=""/>
          </v:shape>
          <o:OLEObject Type="Embed" ProgID="Equation.DSMT4" ShapeID="_x0000_i1044" DrawAspect="Content" ObjectID="_1647741045" r:id="rId52"/>
        </w:object>
      </w:r>
    </w:p>
    <w:p w:rsidR="00E07DFA" w:rsidRPr="00E07DFA" w:rsidRDefault="00E07DFA" w:rsidP="00E07DFA">
      <w:pPr>
        <w:pStyle w:val="NormalWeb"/>
        <w:spacing w:before="20" w:beforeAutospacing="0" w:after="20" w:afterAutospacing="0"/>
        <w:ind w:right="48"/>
        <w:jc w:val="both"/>
        <w:rPr>
          <w:sz w:val="26"/>
          <w:szCs w:val="26"/>
        </w:rPr>
      </w:pPr>
      <w:r w:rsidRPr="00E07DFA">
        <w:rPr>
          <w:position w:val="-6"/>
          <w:sz w:val="26"/>
          <w:szCs w:val="26"/>
        </w:rPr>
        <w:object w:dxaOrig="1575" w:dyaOrig="360">
          <v:shape id="_x0000_i1045" type="#_x0000_t75" style="width:78.45pt;height:17.8pt" o:ole="">
            <v:imagedata r:id="rId53" o:title=""/>
          </v:shape>
          <o:OLEObject Type="Embed" ProgID="Equation.DSMT4" ShapeID="_x0000_i1045" DrawAspect="Content" ObjectID="_1647741046" r:id="rId54"/>
        </w:object>
      </w:r>
    </w:p>
    <w:p w:rsidR="00E07DFA" w:rsidRPr="00E07DFA" w:rsidRDefault="00E07DFA" w:rsidP="00E07DFA">
      <w:pPr>
        <w:pStyle w:val="NormalWeb"/>
        <w:spacing w:before="20" w:beforeAutospacing="0" w:after="20" w:afterAutospacing="0"/>
        <w:ind w:right="48"/>
        <w:jc w:val="both"/>
        <w:rPr>
          <w:b/>
          <w:sz w:val="26"/>
          <w:szCs w:val="26"/>
        </w:rPr>
      </w:pPr>
      <w:r w:rsidRPr="00E07DFA">
        <w:rPr>
          <w:position w:val="-6"/>
          <w:sz w:val="26"/>
          <w:szCs w:val="26"/>
        </w:rPr>
        <w:object w:dxaOrig="2145" w:dyaOrig="360">
          <v:shape id="_x0000_i1046" type="#_x0000_t75" style="width:107.6pt;height:17.8pt" o:ole="">
            <v:imagedata r:id="rId55" o:title=""/>
          </v:shape>
          <o:OLEObject Type="Embed" ProgID="Equation.DSMT4" ShapeID="_x0000_i1046" DrawAspect="Content" ObjectID="_1647741047" r:id="rId56"/>
        </w:object>
      </w:r>
    </w:p>
    <w:p w:rsidR="00E07DFA" w:rsidRPr="00E07DFA" w:rsidRDefault="00E07DFA" w:rsidP="00E07DFA">
      <w:pPr>
        <w:pStyle w:val="NormalWeb"/>
        <w:pBdr>
          <w:bottom w:val="single" w:sz="6" w:space="1" w:color="auto"/>
        </w:pBdr>
        <w:spacing w:before="20" w:beforeAutospacing="0" w:after="20" w:afterAutospacing="0"/>
        <w:ind w:right="48"/>
        <w:jc w:val="both"/>
        <w:rPr>
          <w:b/>
          <w:bCs/>
          <w:color w:val="000000"/>
          <w:sz w:val="26"/>
          <w:szCs w:val="26"/>
        </w:rPr>
      </w:pPr>
      <w:r w:rsidRPr="00E07DFA">
        <w:rPr>
          <w:b/>
          <w:sz w:val="26"/>
          <w:szCs w:val="26"/>
        </w:rPr>
        <w:t xml:space="preserve">2. Bài tập tự làm: </w:t>
      </w:r>
      <w:r w:rsidRPr="00E07DFA">
        <w:rPr>
          <w:bCs/>
          <w:color w:val="000000"/>
          <w:sz w:val="26"/>
          <w:szCs w:val="26"/>
        </w:rPr>
        <w:t>Bài tập  21, 22 (sgk trang 82)</w:t>
      </w:r>
      <w:r w:rsidRPr="00E07DFA">
        <w:rPr>
          <w:b/>
          <w:bCs/>
          <w:color w:val="000000"/>
          <w:sz w:val="26"/>
          <w:szCs w:val="26"/>
        </w:rPr>
        <w:t xml:space="preserve"> </w:t>
      </w:r>
    </w:p>
    <w:p w:rsidR="00E07DFA" w:rsidRPr="00E07DFA" w:rsidRDefault="00E07DFA" w:rsidP="00E07DFA">
      <w:pPr>
        <w:pStyle w:val="NormalWeb"/>
        <w:pBdr>
          <w:bottom w:val="single" w:sz="6" w:space="1" w:color="auto"/>
        </w:pBdr>
        <w:spacing w:before="20" w:beforeAutospacing="0" w:after="20" w:afterAutospacing="0"/>
        <w:ind w:right="48"/>
        <w:jc w:val="both"/>
        <w:rPr>
          <w:b/>
          <w:bCs/>
          <w:color w:val="000000"/>
          <w:sz w:val="26"/>
          <w:szCs w:val="26"/>
        </w:rPr>
      </w:pPr>
    </w:p>
    <w:p w:rsidR="00E07DFA" w:rsidRPr="00E07DFA" w:rsidRDefault="00E07DFA" w:rsidP="00E07DFA">
      <w:pPr>
        <w:spacing w:before="20" w:after="20"/>
        <w:jc w:val="both"/>
      </w:pPr>
    </w:p>
    <w:p w:rsidR="00E07DFA" w:rsidRPr="00E07DFA" w:rsidRDefault="00E07DFA" w:rsidP="00E07DFA">
      <w:pPr>
        <w:pStyle w:val="Heading3"/>
        <w:spacing w:before="20" w:after="20"/>
        <w:ind w:left="720" w:right="48"/>
        <w:jc w:val="center"/>
        <w:rPr>
          <w:rFonts w:ascii="Times New Roman" w:hAnsi="Times New Roman" w:cs="Times New Roman"/>
          <w:color w:val="0000FF"/>
        </w:rPr>
      </w:pPr>
      <w:r w:rsidRPr="00E07DFA">
        <w:rPr>
          <w:rFonts w:ascii="Times New Roman" w:hAnsi="Times New Roman" w:cs="Times New Roman"/>
          <w:color w:val="0000FF"/>
        </w:rPr>
        <w:t>TIN HỌC 6</w:t>
      </w:r>
    </w:p>
    <w:p w:rsidR="00E07DFA" w:rsidRPr="00E07DFA" w:rsidRDefault="00E07DFA" w:rsidP="00E07DFA">
      <w:pPr>
        <w:pStyle w:val="Heading3"/>
        <w:keepLines w:val="0"/>
        <w:numPr>
          <w:ilvl w:val="0"/>
          <w:numId w:val="14"/>
        </w:numPr>
        <w:spacing w:before="20" w:after="20"/>
        <w:ind w:right="48"/>
        <w:rPr>
          <w:rFonts w:ascii="Times New Roman" w:hAnsi="Times New Roman" w:cs="Times New Roman"/>
          <w:color w:val="0000FF"/>
        </w:rPr>
      </w:pPr>
      <w:r w:rsidRPr="00E07DFA">
        <w:rPr>
          <w:rFonts w:ascii="Times New Roman" w:hAnsi="Times New Roman" w:cs="Times New Roman"/>
          <w:color w:val="0000FF"/>
        </w:rPr>
        <w:t>Lý thuyết</w:t>
      </w:r>
    </w:p>
    <w:p w:rsidR="00E07DFA" w:rsidRPr="00E07DFA" w:rsidRDefault="00E07DFA" w:rsidP="00E07DFA">
      <w:pPr>
        <w:spacing w:before="20" w:after="20"/>
        <w:rPr>
          <w:b/>
          <w:bCs/>
          <w:color w:val="00B0F0"/>
        </w:rPr>
      </w:pPr>
      <w:r w:rsidRPr="00E07DFA">
        <w:rPr>
          <w:b/>
          <w:bCs/>
          <w:color w:val="00B0F0"/>
        </w:rPr>
        <w:t xml:space="preserve">I. NỘI DUNG BÀI HỌC TRƯỚC </w:t>
      </w:r>
    </w:p>
    <w:p w:rsidR="00E07DFA" w:rsidRPr="00E07DFA" w:rsidRDefault="00E07DFA" w:rsidP="00E07DFA">
      <w:pPr>
        <w:pStyle w:val="Heading3"/>
        <w:keepNext w:val="0"/>
        <w:spacing w:before="20" w:after="20"/>
        <w:ind w:right="42"/>
        <w:rPr>
          <w:rFonts w:ascii="Times New Roman" w:eastAsia="Arial" w:hAnsi="Times New Roman" w:cs="Times New Roman"/>
          <w:bCs w:val="0"/>
          <w:i/>
          <w:iCs/>
          <w:color w:val="00B050"/>
        </w:rPr>
      </w:pPr>
      <w:r w:rsidRPr="00E07DFA">
        <w:rPr>
          <w:rFonts w:ascii="Times New Roman" w:eastAsia="Arial" w:hAnsi="Times New Roman" w:cs="Times New Roman"/>
          <w:bCs w:val="0"/>
          <w:i/>
          <w:iCs/>
          <w:color w:val="00B050"/>
        </w:rPr>
        <w:t>1. Xoá và chèn thêm văn bản</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Nên dùng phím BackSpace hoặc Delete để xoá một vài kí tự.</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Backspace: xoá kí tự ngay trước con trỏ chuột.</w:t>
      </w:r>
    </w:p>
    <w:p w:rsidR="00E07DFA" w:rsidRPr="00E07DFA" w:rsidRDefault="00E07DFA" w:rsidP="00E07DFA">
      <w:pPr>
        <w:pStyle w:val="NormalWeb"/>
        <w:spacing w:before="20" w:beforeAutospacing="0" w:after="20" w:afterAutospacing="0"/>
        <w:ind w:left="42" w:right="42" w:firstLine="280"/>
        <w:jc w:val="both"/>
        <w:rPr>
          <w:rFonts w:eastAsia="Arial"/>
          <w:color w:val="000000"/>
          <w:sz w:val="26"/>
          <w:szCs w:val="26"/>
        </w:rPr>
      </w:pPr>
      <w:r w:rsidRPr="00E07DFA">
        <w:rPr>
          <w:rFonts w:eastAsia="Arial"/>
          <w:color w:val="000000"/>
          <w:sz w:val="26"/>
          <w:szCs w:val="26"/>
        </w:rPr>
        <w:t>• Delete: xoá kí tự ngay sau con trỏ.</w:t>
      </w:r>
    </w:p>
    <w:p w:rsidR="00E07DFA" w:rsidRPr="00E07DFA" w:rsidRDefault="00E07DFA" w:rsidP="00E07DFA">
      <w:pPr>
        <w:pStyle w:val="NormalWeb"/>
        <w:spacing w:before="20" w:beforeAutospacing="0" w:after="20" w:afterAutospacing="0"/>
        <w:ind w:left="42" w:right="42" w:firstLine="280"/>
        <w:jc w:val="both"/>
        <w:rPr>
          <w:rFonts w:eastAsia="Arial"/>
          <w:color w:val="000000"/>
          <w:sz w:val="26"/>
          <w:szCs w:val="26"/>
        </w:rPr>
      </w:pPr>
    </w:p>
    <w:p w:rsidR="00E07DFA" w:rsidRPr="00E07DFA" w:rsidRDefault="00E07DFA" w:rsidP="00E07DFA">
      <w:pPr>
        <w:pStyle w:val="NormalWeb"/>
        <w:spacing w:before="20" w:beforeAutospacing="0" w:after="20" w:afterAutospacing="0"/>
        <w:ind w:left="42" w:right="42" w:firstLine="280"/>
        <w:rPr>
          <w:rFonts w:eastAsia="Arial"/>
          <w:color w:val="000000"/>
          <w:sz w:val="26"/>
          <w:szCs w:val="26"/>
        </w:rPr>
      </w:pPr>
      <w:r w:rsidRPr="00E07DFA">
        <w:rPr>
          <w:rFonts w:eastAsia="Arial"/>
          <w:color w:val="000000"/>
          <w:sz w:val="26"/>
          <w:szCs w:val="26"/>
        </w:rPr>
        <w:t>• Muốn chèn thêm văn bản, đưa con trỏ đến vị trí cần chèn và gõ thêm nội dung.</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Để xoá phần văn bản lớn, cần đánh dấu đoạn văn bản và chọn Backspace hoặc Delete.</w:t>
      </w:r>
    </w:p>
    <w:p w:rsidR="00E07DFA" w:rsidRPr="00E07DFA" w:rsidRDefault="00E07DFA" w:rsidP="00E07DFA">
      <w:pPr>
        <w:spacing w:before="20" w:after="20"/>
        <w:rPr>
          <w:rFonts w:eastAsia="SimSun"/>
        </w:rPr>
      </w:pP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Lưu ý: suy nghĩ cẩn thận trước khi xoá.</w:t>
      </w:r>
    </w:p>
    <w:p w:rsidR="00E07DFA" w:rsidRPr="00E07DFA" w:rsidRDefault="00E07DFA" w:rsidP="00E07DFA">
      <w:pPr>
        <w:pStyle w:val="Heading3"/>
        <w:keepNext w:val="0"/>
        <w:spacing w:before="20" w:after="20"/>
        <w:ind w:right="42"/>
        <w:rPr>
          <w:rFonts w:ascii="Times New Roman" w:eastAsia="Arial" w:hAnsi="Times New Roman" w:cs="Times New Roman"/>
          <w:bCs w:val="0"/>
          <w:i/>
          <w:iCs/>
          <w:color w:val="00B050"/>
        </w:rPr>
      </w:pPr>
      <w:r w:rsidRPr="00E07DFA">
        <w:rPr>
          <w:rFonts w:ascii="Times New Roman" w:eastAsia="Arial" w:hAnsi="Times New Roman" w:cs="Times New Roman"/>
          <w:bCs w:val="0"/>
          <w:i/>
          <w:iCs/>
          <w:color w:val="00B050"/>
        </w:rPr>
        <w:t>2. Chọn phần văn bản</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Nguyên tắc: Khi muốn thực hiện một thao tác (xóa, chuyển vị trí, thay đổi cách trình bày,...) trước hết cần chọn văn bản hoặc đối tượng đó (còn gọi là đánh dấu).</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Để chọn phần văn bản em cần thực hiện:</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Đưa con trỏ chuột đến vị trí bắt đầu.</w:t>
      </w:r>
    </w:p>
    <w:p w:rsidR="00E07DFA" w:rsidRPr="00E07DFA" w:rsidRDefault="00E07DFA" w:rsidP="00E07DFA">
      <w:pPr>
        <w:pStyle w:val="NormalWeb"/>
        <w:spacing w:before="20" w:beforeAutospacing="0" w:after="20" w:afterAutospacing="0"/>
        <w:ind w:left="42" w:right="42"/>
        <w:jc w:val="both"/>
        <w:rPr>
          <w:rFonts w:eastAsia="Arial"/>
          <w:color w:val="000000"/>
          <w:sz w:val="26"/>
          <w:szCs w:val="26"/>
        </w:rPr>
      </w:pPr>
      <w:r w:rsidRPr="00E07DFA">
        <w:rPr>
          <w:rFonts w:eastAsia="Arial"/>
          <w:color w:val="000000"/>
          <w:sz w:val="26"/>
          <w:szCs w:val="26"/>
        </w:rPr>
        <w:t>    • Kéo thả chuột đến vị trí cuối văn bản cần chọn.</w:t>
      </w:r>
    </w:p>
    <w:p w:rsidR="00E07DFA" w:rsidRPr="00E07DFA" w:rsidRDefault="00E07DFA" w:rsidP="00E07DFA">
      <w:pPr>
        <w:pStyle w:val="NormalWeb"/>
        <w:spacing w:before="20" w:beforeAutospacing="0" w:after="20" w:afterAutospacing="0"/>
        <w:ind w:left="42" w:right="42" w:firstLine="280"/>
        <w:jc w:val="both"/>
        <w:rPr>
          <w:rFonts w:eastAsia="Arial"/>
          <w:color w:val="000000"/>
          <w:sz w:val="26"/>
          <w:szCs w:val="26"/>
        </w:rPr>
      </w:pPr>
      <w:r w:rsidRPr="00E07DFA">
        <w:rPr>
          <w:rFonts w:eastAsia="Arial"/>
          <w:color w:val="000000"/>
          <w:sz w:val="26"/>
          <w:szCs w:val="26"/>
        </w:rPr>
        <w:t>• Khôi phục trạng thái cũ văn bản bằng nút lệnh Undo </w:t>
      </w:r>
      <w:r w:rsidRPr="00E07DFA">
        <w:rPr>
          <w:rFonts w:eastAsia="Arial"/>
          <w:noProof/>
          <w:color w:val="000000"/>
          <w:sz w:val="26"/>
          <w:szCs w:val="26"/>
        </w:rPr>
        <w:drawing>
          <wp:inline distT="0" distB="0" distL="0" distR="0" wp14:anchorId="1D0E4C1E" wp14:editId="488AE78D">
            <wp:extent cx="431800" cy="215900"/>
            <wp:effectExtent l="0" t="0" r="6350" b="0"/>
            <wp:docPr id="18" name="Picture 18" descr="https://vietjack.com/giai-bai-tap-tin-hoc-6/images/ly-thuyet-chinh-sua-van-ba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vietjack.com/giai-bai-tap-tin-hoc-6/images/ly-thuyet-chinh-sua-van-ban-1.PNG"/>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p>
    <w:p w:rsidR="00E07DFA" w:rsidRPr="00E07DFA" w:rsidRDefault="00E07DFA" w:rsidP="00E07DFA">
      <w:pPr>
        <w:pStyle w:val="Heading3"/>
        <w:spacing w:before="20" w:after="20"/>
        <w:ind w:right="48"/>
        <w:rPr>
          <w:rFonts w:ascii="Times New Roman" w:eastAsia="Times New Roman" w:hAnsi="Times New Roman" w:cs="Times New Roman"/>
          <w:i/>
          <w:iCs/>
          <w:color w:val="00B050"/>
        </w:rPr>
      </w:pPr>
      <w:r w:rsidRPr="00E07DFA">
        <w:rPr>
          <w:rFonts w:ascii="Times New Roman" w:hAnsi="Times New Roman" w:cs="Times New Roman"/>
          <w:i/>
          <w:iCs/>
          <w:color w:val="00B050"/>
        </w:rPr>
        <w:t>3. Sao chép và di chuyển nội dung văn bản</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Sao chép: Là giữ nguyên phần văn bản đó ở vị trí gốc, đồng thời sao nội dung đó vào vị trí khác, ta thực hiện như sau:</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Chọn phần văn bản muốn sao chép, nháy nút </w:t>
      </w:r>
      <w:r w:rsidRPr="00E07DFA">
        <w:rPr>
          <w:noProof/>
          <w:color w:val="000000"/>
          <w:sz w:val="26"/>
          <w:szCs w:val="26"/>
        </w:rPr>
        <mc:AlternateContent>
          <mc:Choice Requires="wps">
            <w:drawing>
              <wp:inline distT="0" distB="0" distL="0" distR="0" wp14:anchorId="13E1DF19" wp14:editId="5B387183">
                <wp:extent cx="307975" cy="307975"/>
                <wp:effectExtent l="0" t="0" r="0" b="0"/>
                <wp:docPr id="17" name="Rectangle 17" descr="Lý thuyết, Trắc nghiệm Tin học 6 Bài 15: Chỉnh sửa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7" o:spid="_x0000_s1026" alt="Description: Lý thuyết, Trắc nghiệm Tin học 6 Bài 15: Chỉnh sửa văn bản | Lý thuyết và trắc nghiệm Tin học lớp 6 chọn lọc có đáp án" style="width:24.2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" filled="f" stroked="f">
                <o:lock v:ext="edit" aspectratio="t"/>
                <w10:anchorlock/>
              </v:rect>
            </w:pict>
          </mc:Fallback>
        </mc:AlternateContent>
      </w:r>
      <w:r w:rsidRPr="00E07DFA">
        <w:rPr>
          <w:color w:val="000000"/>
          <w:sz w:val="26"/>
          <w:szCs w:val="26"/>
        </w:rPr>
        <w:t> (Copy) trên thanh công cụ.</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lastRenderedPageBreak/>
        <w:t>       ◦ Đưa con trỏ soạn thảo tới vị trí cần sao chép rồi nháy nút </w:t>
      </w:r>
      <w:r w:rsidRPr="00E07DFA">
        <w:rPr>
          <w:noProof/>
          <w:color w:val="000000"/>
          <w:sz w:val="26"/>
          <w:szCs w:val="26"/>
        </w:rPr>
        <mc:AlternateContent>
          <mc:Choice Requires="wps">
            <w:drawing>
              <wp:inline distT="0" distB="0" distL="0" distR="0" wp14:anchorId="1F67879B" wp14:editId="61CA170E">
                <wp:extent cx="307975" cy="307975"/>
                <wp:effectExtent l="0" t="0" r="0" b="0"/>
                <wp:docPr id="16" name="Rectangle 16" descr="Lý thuyết, Trắc nghiệm Tin học 6 Bài 15: Chỉnh sửa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6" o:spid="_x0000_s1026" alt="Description: Lý thuyết, Trắc nghiệm Tin học 6 Bài 15: Chỉnh sửa văn bản | Lý thuyết và trắc nghiệm Tin học lớp 6 chọn lọc có đáp án" style="width:24.2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" filled="f" stroked="f">
                <o:lock v:ext="edit" aspectratio="t"/>
                <w10:anchorlock/>
              </v:rect>
            </w:pict>
          </mc:Fallback>
        </mc:AlternateContent>
      </w:r>
      <w:r w:rsidRPr="00E07DFA">
        <w:rPr>
          <w:color w:val="000000"/>
          <w:sz w:val="26"/>
          <w:szCs w:val="26"/>
        </w:rPr>
        <w:t> (Paste).</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Lưu ý: Em có thể nháy nút Copy một lần và nháy nút Paste nhiều lần để sao chép nội dung vào nhiều vị trí khác nhau.</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Di chuyển: Em có thể di chuyển một phần văn bản từ vị trí này sang một vị trí khác bằng cách: sao chép rồi xoá phần văn bản ở vị trí gốc.</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1. Chọn phần văn bản cần di chuyển, nháy vào nút Cut </w:t>
      </w:r>
      <w:r w:rsidRPr="00E07DFA">
        <w:rPr>
          <w:noProof/>
          <w:color w:val="000000"/>
          <w:sz w:val="26"/>
          <w:szCs w:val="26"/>
        </w:rPr>
        <mc:AlternateContent>
          <mc:Choice Requires="wps">
            <w:drawing>
              <wp:inline distT="0" distB="0" distL="0" distR="0" wp14:anchorId="20E35472" wp14:editId="4C2B6385">
                <wp:extent cx="307975" cy="307975"/>
                <wp:effectExtent l="0" t="0" r="0" b="0"/>
                <wp:docPr id="15" name="Rectangle 15" descr="Lý thuyết, Trắc nghiệm Tin học 6 Bài 15: Chỉnh sửa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5" o:spid="_x0000_s1026" alt="Description: Lý thuyết, Trắc nghiệm Tin học 6 Bài 15: Chỉnh sửa văn bản | Lý thuyết và trắc nghiệm Tin học lớp 6 chọn lọc có đáp án" style="width:24.2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" filled="f" stroked="f">
                <o:lock v:ext="edit" aspectratio="t"/>
                <w10:anchorlock/>
              </v:rect>
            </w:pict>
          </mc:Fallback>
        </mc:AlternateContent>
      </w:r>
      <w:r w:rsidRPr="00E07DFA">
        <w:rPr>
          <w:color w:val="000000"/>
          <w:sz w:val="26"/>
          <w:szCs w:val="26"/>
        </w:rPr>
        <w:t> trên thanh công cụ chuẩn để xoá văn bản tại vị trí đó.</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2. Đưa con trỏ soạn thảo tới vị trí mới và nháy vào nút Paste.</w:t>
      </w:r>
    </w:p>
    <w:p w:rsidR="00E07DFA" w:rsidRPr="00E07DFA" w:rsidRDefault="00E07DFA" w:rsidP="00E07DFA">
      <w:pPr>
        <w:pStyle w:val="NormalWeb"/>
        <w:spacing w:before="20" w:beforeAutospacing="0" w:after="20" w:afterAutospacing="0"/>
        <w:ind w:left="48" w:right="48"/>
        <w:jc w:val="both"/>
        <w:rPr>
          <w:b/>
          <w:bCs/>
          <w:color w:val="00B0F0"/>
          <w:sz w:val="26"/>
          <w:szCs w:val="26"/>
        </w:rPr>
      </w:pPr>
      <w:r w:rsidRPr="00E07DFA">
        <w:rPr>
          <w:b/>
          <w:bCs/>
          <w:color w:val="00B0F0"/>
          <w:sz w:val="26"/>
          <w:szCs w:val="26"/>
        </w:rPr>
        <w:t xml:space="preserve">II. NỘI DUNG BÀI MỚI </w:t>
      </w:r>
    </w:p>
    <w:p w:rsidR="00E07DFA" w:rsidRPr="00E07DFA" w:rsidRDefault="00E07DFA" w:rsidP="00E07DFA">
      <w:pPr>
        <w:pStyle w:val="Heading3"/>
        <w:spacing w:before="20" w:after="20"/>
        <w:ind w:right="48"/>
        <w:rPr>
          <w:rFonts w:ascii="Times New Roman" w:hAnsi="Times New Roman" w:cs="Times New Roman"/>
          <w:i/>
          <w:iCs/>
          <w:color w:val="00B050"/>
        </w:rPr>
      </w:pPr>
      <w:r w:rsidRPr="00E07DFA">
        <w:rPr>
          <w:rFonts w:ascii="Times New Roman" w:hAnsi="Times New Roman" w:cs="Times New Roman"/>
          <w:i/>
          <w:iCs/>
          <w:color w:val="00B050"/>
        </w:rPr>
        <w:t>1. Định dạng văn bản</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Định dạng văn bản là thay đổi kiểu dáng, vị trí của các kí tự, các đoạn văn bản và các đối tượng khác trên trang.</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Mục đích văn bản dễ đọc trang văn bản có bố cục đẹp và người đọc dễ ghi nhớ các nội dung cần thiết.</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Định dạng văn bản gồm 2 loại.</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Định dạng kí tự.</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Định dạng đoạn văn bản.</w:t>
      </w:r>
    </w:p>
    <w:p w:rsidR="00E07DFA" w:rsidRPr="00E07DFA" w:rsidRDefault="00E07DFA" w:rsidP="00E07DFA">
      <w:pPr>
        <w:pStyle w:val="Heading3"/>
        <w:spacing w:before="20" w:after="20"/>
        <w:ind w:right="48"/>
        <w:rPr>
          <w:rFonts w:ascii="Times New Roman" w:hAnsi="Times New Roman" w:cs="Times New Roman"/>
          <w:i/>
          <w:iCs/>
          <w:color w:val="00B050"/>
        </w:rPr>
      </w:pPr>
      <w:r w:rsidRPr="00E07DFA">
        <w:rPr>
          <w:rFonts w:ascii="Times New Roman" w:hAnsi="Times New Roman" w:cs="Times New Roman"/>
          <w:i/>
          <w:iCs/>
          <w:color w:val="00B050"/>
        </w:rPr>
        <w:t>2. Định dạng kí tự:</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Thay đổi dáng vẻ của một hoặc một nhóm kí tự.</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Các tính chất phổ biến gồm:</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Phông chữ: Hà Nội Hà Nội Hà Nội.</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Cỡ chữ: Hà Nội Hà Nội Hà Nội.</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Kiểu chữ: Hà Nội </w:t>
      </w:r>
      <w:r w:rsidRPr="00E07DFA">
        <w:rPr>
          <w:b/>
          <w:bCs/>
          <w:color w:val="000000"/>
          <w:sz w:val="26"/>
          <w:szCs w:val="26"/>
        </w:rPr>
        <w:t>Hà Nội</w:t>
      </w:r>
      <w:r w:rsidRPr="00E07DFA">
        <w:rPr>
          <w:color w:val="000000"/>
          <w:sz w:val="26"/>
          <w:szCs w:val="26"/>
        </w:rPr>
        <w:t> </w:t>
      </w:r>
      <w:r w:rsidRPr="00E07DFA">
        <w:rPr>
          <w:i/>
          <w:iCs/>
          <w:color w:val="000000"/>
          <w:sz w:val="26"/>
          <w:szCs w:val="26"/>
        </w:rPr>
        <w:t>Hà Nội</w:t>
      </w:r>
      <w:r w:rsidRPr="00E07DFA">
        <w:rPr>
          <w:color w:val="000000"/>
          <w:sz w:val="26"/>
          <w:szCs w:val="26"/>
        </w:rPr>
        <w:t> </w:t>
      </w:r>
      <w:r w:rsidRPr="00E07DFA">
        <w:rPr>
          <w:color w:val="000000"/>
          <w:sz w:val="26"/>
          <w:szCs w:val="26"/>
          <w:u w:val="single"/>
        </w:rPr>
        <w:t>Hà Nội</w:t>
      </w:r>
      <w:r w:rsidRPr="00E07DFA">
        <w:rPr>
          <w:color w:val="000000"/>
          <w:sz w:val="26"/>
          <w:szCs w:val="26"/>
        </w:rPr>
        <w:t>.</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Màu sắc: </w:t>
      </w:r>
      <w:r w:rsidRPr="00E07DFA">
        <w:rPr>
          <w:color w:val="FF0000"/>
          <w:sz w:val="26"/>
          <w:szCs w:val="26"/>
        </w:rPr>
        <w:t>Hà Nội</w:t>
      </w:r>
      <w:r w:rsidRPr="00E07DFA">
        <w:rPr>
          <w:color w:val="000000"/>
          <w:sz w:val="26"/>
          <w:szCs w:val="26"/>
        </w:rPr>
        <w:t> </w:t>
      </w:r>
      <w:r w:rsidRPr="00E07DFA">
        <w:rPr>
          <w:color w:val="0000FF"/>
          <w:sz w:val="26"/>
          <w:szCs w:val="26"/>
        </w:rPr>
        <w:t>Hà Nội</w:t>
      </w:r>
      <w:r w:rsidRPr="00E07DFA">
        <w:rPr>
          <w:color w:val="000000"/>
          <w:sz w:val="26"/>
          <w:szCs w:val="26"/>
        </w:rPr>
        <w:t> </w:t>
      </w:r>
      <w:r w:rsidRPr="00E07DFA">
        <w:rPr>
          <w:color w:val="800080"/>
          <w:sz w:val="26"/>
          <w:szCs w:val="26"/>
        </w:rPr>
        <w:t>Hà Nội</w:t>
      </w:r>
      <w:r w:rsidRPr="00E07DFA">
        <w:rPr>
          <w:color w:val="000000"/>
          <w:sz w:val="26"/>
          <w:szCs w:val="26"/>
        </w:rPr>
        <w:t>.</w:t>
      </w:r>
    </w:p>
    <w:p w:rsidR="00E07DFA" w:rsidRPr="00E07DFA" w:rsidRDefault="00E07DFA" w:rsidP="00E07DFA">
      <w:pPr>
        <w:pStyle w:val="NormalWeb"/>
        <w:spacing w:before="20" w:beforeAutospacing="0" w:after="20" w:afterAutospacing="0"/>
        <w:ind w:left="48" w:right="48"/>
        <w:jc w:val="both"/>
        <w:rPr>
          <w:color w:val="7030A0"/>
          <w:sz w:val="26"/>
          <w:szCs w:val="26"/>
        </w:rPr>
      </w:pPr>
      <w:r w:rsidRPr="00E07DFA">
        <w:rPr>
          <w:color w:val="7030A0"/>
          <w:sz w:val="26"/>
          <w:szCs w:val="26"/>
        </w:rPr>
        <w:t>a) Sử dụng các nút lệnh:</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Ta chọn văn bản cần định dạng rồi sử dụng các nút lệnh trên thanh công cụ:</w:t>
      </w:r>
    </w:p>
    <w:p w:rsidR="00E07DFA" w:rsidRPr="00E07DFA" w:rsidRDefault="00E07DFA" w:rsidP="00E07DFA">
      <w:pPr>
        <w:spacing w:before="20" w:after="20"/>
      </w:pPr>
      <w:r w:rsidRPr="00E07DFA">
        <w:rPr>
          <w:noProof/>
        </w:rPr>
        <mc:AlternateContent>
          <mc:Choice Requires="wps">
            <w:drawing>
              <wp:inline distT="0" distB="0" distL="0" distR="0" wp14:anchorId="3795B172" wp14:editId="04C52AE0">
                <wp:extent cx="307975" cy="307975"/>
                <wp:effectExtent l="0" t="0" r="0" b="0"/>
                <wp:docPr id="14" name="Rectangle 14" descr="Lý thuyết, Trắc nghiệm Tin học 6 Bài 16: Định dạng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4" o:spid="_x0000_s1026" alt="Description: Lý thuyết, Trắc nghiệm Tin học 6 Bài 16: Định dạng văn bản | Lý thuyết và trắc nghiệm Tin học lớp 6 chọn lọc có đáp án" style="width:24.2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" filled="f" stroked="f">
                <o:lock v:ext="edit" aspectratio="t"/>
                <w10:anchorlock/>
              </v:rect>
            </w:pict>
          </mc:Fallback>
        </mc:AlternateContent>
      </w:r>
      <w:r w:rsidRPr="00E07DFA">
        <w:rPr>
          <w:noProof/>
        </w:rPr>
        <w:drawing>
          <wp:inline distT="0" distB="0" distL="0" distR="0" wp14:anchorId="1B0A794B" wp14:editId="7BDBE246">
            <wp:extent cx="5301615" cy="109918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01615" cy="1099185"/>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Các nút lệnh gồm:</w:t>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xml:space="preserve">       ◦ Phông chữ:  </w:t>
      </w:r>
      <w:r w:rsidRPr="00E07DFA">
        <w:rPr>
          <w:noProof/>
          <w:sz w:val="26"/>
          <w:szCs w:val="26"/>
        </w:rPr>
        <w:drawing>
          <wp:inline distT="0" distB="0" distL="0" distR="0" wp14:anchorId="3D8481D4" wp14:editId="1F757929">
            <wp:extent cx="1068705" cy="2673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68705" cy="267335"/>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Cỡ chữ: </w:t>
      </w:r>
      <w:r w:rsidRPr="00E07DFA">
        <w:rPr>
          <w:noProof/>
          <w:sz w:val="26"/>
          <w:szCs w:val="26"/>
        </w:rPr>
        <w:drawing>
          <wp:inline distT="0" distB="0" distL="0" distR="0" wp14:anchorId="78B5D6E2" wp14:editId="730196C2">
            <wp:extent cx="472440" cy="246380"/>
            <wp:effectExtent l="0" t="0" r="381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2440" cy="246380"/>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Kiểu chữ: </w:t>
      </w:r>
      <w:r w:rsidRPr="00E07DFA">
        <w:rPr>
          <w:noProof/>
          <w:sz w:val="26"/>
          <w:szCs w:val="26"/>
        </w:rPr>
        <w:drawing>
          <wp:inline distT="0" distB="0" distL="0" distR="0" wp14:anchorId="1F0177A8" wp14:editId="16582028">
            <wp:extent cx="934720" cy="2362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34720" cy="236220"/>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       ◦ Màu chữ: </w:t>
      </w:r>
      <w:r w:rsidRPr="00E07DFA">
        <w:rPr>
          <w:noProof/>
          <w:sz w:val="26"/>
          <w:szCs w:val="26"/>
        </w:rPr>
        <w:drawing>
          <wp:inline distT="0" distB="0" distL="0" distR="0" wp14:anchorId="4DD653E1" wp14:editId="325CC52B">
            <wp:extent cx="1191895" cy="318770"/>
            <wp:effectExtent l="0" t="0" r="8255"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91895" cy="318770"/>
                    </a:xfrm>
                    <a:prstGeom prst="rect">
                      <a:avLst/>
                    </a:prstGeom>
                    <a:noFill/>
                    <a:ln>
                      <a:noFill/>
                    </a:ln>
                  </pic:spPr>
                </pic:pic>
              </a:graphicData>
            </a:graphic>
          </wp:inline>
        </w:drawing>
      </w:r>
    </w:p>
    <w:p w:rsidR="00E07DFA" w:rsidRPr="00E07DFA" w:rsidRDefault="00E07DFA" w:rsidP="00E07DFA">
      <w:pPr>
        <w:pStyle w:val="NormalWeb"/>
        <w:spacing w:before="20" w:beforeAutospacing="0" w:after="20" w:afterAutospacing="0"/>
        <w:ind w:left="48" w:right="48"/>
        <w:jc w:val="both"/>
        <w:rPr>
          <w:color w:val="000000"/>
          <w:sz w:val="26"/>
          <w:szCs w:val="26"/>
        </w:rPr>
      </w:pPr>
      <w:r w:rsidRPr="00E07DFA">
        <w:rPr>
          <w:color w:val="000000"/>
          <w:sz w:val="26"/>
          <w:szCs w:val="26"/>
        </w:rPr>
        <w:t>Lưu ý: Nếu không chọn trước phần văn bản thì các thao tác sẽ không được áp dụng cho kí tự nào cả.</w:t>
      </w:r>
    </w:p>
    <w:p w:rsidR="00E07DFA" w:rsidRPr="00E07DFA" w:rsidRDefault="00E07DFA" w:rsidP="00E07DFA">
      <w:pPr>
        <w:pStyle w:val="Heading3"/>
        <w:keepLines w:val="0"/>
        <w:numPr>
          <w:ilvl w:val="0"/>
          <w:numId w:val="14"/>
        </w:numPr>
        <w:spacing w:before="20" w:after="20"/>
        <w:ind w:right="48"/>
        <w:rPr>
          <w:rFonts w:ascii="Times New Roman" w:hAnsi="Times New Roman" w:cs="Times New Roman"/>
          <w:color w:val="0000FF"/>
        </w:rPr>
      </w:pPr>
      <w:r w:rsidRPr="00E07DFA">
        <w:rPr>
          <w:rFonts w:ascii="Times New Roman" w:hAnsi="Times New Roman" w:cs="Times New Roman"/>
          <w:color w:val="0000FF"/>
        </w:rPr>
        <w:t>Bài tập:</w:t>
      </w:r>
    </w:p>
    <w:p w:rsidR="00E07DFA" w:rsidRPr="00E07DFA" w:rsidRDefault="00E07DFA" w:rsidP="00E07DFA">
      <w:pPr>
        <w:spacing w:before="20" w:after="20"/>
        <w:ind w:firstLine="426"/>
        <w:rPr>
          <w:color w:val="000000"/>
          <w:shd w:val="clear" w:color="auto" w:fill="FFFFFF"/>
        </w:rPr>
      </w:pPr>
      <w:r w:rsidRPr="00E07DFA">
        <w:rPr>
          <w:b/>
          <w:bCs/>
          <w:color w:val="385623"/>
        </w:rPr>
        <w:t>Câu 1:</w:t>
      </w:r>
      <w:r w:rsidRPr="00E07DFA">
        <w:t xml:space="preserve"> </w:t>
      </w:r>
      <w:r w:rsidRPr="00E07DFA">
        <w:rPr>
          <w:color w:val="000000"/>
          <w:shd w:val="clear" w:color="auto" w:fill="FFFFFF"/>
        </w:rPr>
        <w:t>Với một văn bản đã được mở bằng Word, làm thế nào để biết được một phần văn bản đã được định dạng với phông chữ, cỡ chữ, kiểu chữ và màu chữ gì?</w:t>
      </w:r>
    </w:p>
    <w:p w:rsidR="00E07DFA" w:rsidRPr="00E07DFA" w:rsidRDefault="00E07DFA" w:rsidP="00E07DFA">
      <w:pPr>
        <w:spacing w:before="20" w:after="20"/>
        <w:ind w:firstLine="426"/>
        <w:rPr>
          <w:b/>
          <w:bCs/>
          <w:color w:val="385623"/>
        </w:rPr>
      </w:pPr>
      <w:r w:rsidRPr="00E07DFA">
        <w:rPr>
          <w:b/>
          <w:bCs/>
          <w:color w:val="385623"/>
          <w:shd w:val="clear" w:color="auto" w:fill="FFFFFF"/>
        </w:rPr>
        <w:t xml:space="preserve">Câu 2: </w:t>
      </w:r>
      <w:r w:rsidRPr="00E07DFA">
        <w:rPr>
          <w:color w:val="000000"/>
          <w:shd w:val="clear" w:color="auto" w:fill="FFFFFF"/>
        </w:rPr>
        <w:t> Em có thể định dạng các phần khác nhau của văn bản bằng nhiều phông chữ khác nhau được không? Em có nên dùng </w:t>
      </w:r>
      <w:r w:rsidRPr="00E07DFA">
        <w:rPr>
          <w:i/>
          <w:iCs/>
          <w:color w:val="000000"/>
          <w:shd w:val="clear" w:color="auto" w:fill="FFFFFF"/>
        </w:rPr>
        <w:t>quá nhiều phông chữ khác nhau </w:t>
      </w:r>
      <w:r w:rsidRPr="00E07DFA">
        <w:rPr>
          <w:color w:val="000000"/>
          <w:shd w:val="clear" w:color="auto" w:fill="FFFFFF"/>
        </w:rPr>
        <w:t>trong một văn bản hay không? Tại sao?</w:t>
      </w:r>
    </w:p>
    <w:p w:rsidR="00E07DFA" w:rsidRPr="00E07DFA" w:rsidRDefault="00E07DFA" w:rsidP="00E07DFA">
      <w:pPr>
        <w:pStyle w:val="NormalWeb"/>
        <w:spacing w:before="20" w:beforeAutospacing="0" w:after="20" w:afterAutospacing="0"/>
        <w:ind w:left="48" w:right="48"/>
        <w:jc w:val="both"/>
        <w:rPr>
          <w:i/>
          <w:iCs/>
          <w:color w:val="7030A0"/>
          <w:sz w:val="26"/>
          <w:szCs w:val="26"/>
        </w:rPr>
      </w:pPr>
      <w:r w:rsidRPr="00E07DFA">
        <w:rPr>
          <w:i/>
          <w:iCs/>
          <w:color w:val="7030A0"/>
          <w:sz w:val="26"/>
          <w:szCs w:val="26"/>
        </w:rPr>
        <w:lastRenderedPageBreak/>
        <w:t>(Học sinh chép nội dung bài học vào vở)</w:t>
      </w:r>
    </w:p>
    <w:p w:rsidR="00E07DFA" w:rsidRPr="00E07DFA" w:rsidRDefault="00E07DFA" w:rsidP="00E07DFA">
      <w:pPr>
        <w:spacing w:before="20" w:after="20"/>
        <w:jc w:val="both"/>
      </w:pPr>
    </w:p>
    <w:p w:rsidR="00E07DFA" w:rsidRPr="00E07DFA" w:rsidRDefault="00E07DFA" w:rsidP="00E07DFA">
      <w:pPr>
        <w:spacing w:before="20" w:after="20"/>
        <w:jc w:val="both"/>
      </w:pPr>
    </w:p>
    <w:sectPr w:rsidR="00E07DFA" w:rsidRPr="00E07DFA" w:rsidSect="007E2C6A">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A6334C"/>
    <w:multiLevelType w:val="hybridMultilevel"/>
    <w:tmpl w:val="32567422"/>
    <w:lvl w:ilvl="0" w:tplc="D8A4CAAC">
      <w:start w:val="1"/>
      <w:numFmt w:val="bullet"/>
      <w:lvlText w:val="-"/>
      <w:lvlJc w:val="left"/>
      <w:pPr>
        <w:tabs>
          <w:tab w:val="num" w:pos="720"/>
        </w:tabs>
        <w:ind w:left="720" w:hanging="360"/>
      </w:pPr>
      <w:rPr>
        <w:rFonts w:ascii="Times New Roman" w:hAnsi="Times New Roman" w:cs="Times New Roman" w:hint="default"/>
      </w:rPr>
    </w:lvl>
    <w:lvl w:ilvl="1" w:tplc="BA9EDC50">
      <w:start w:val="1"/>
      <w:numFmt w:val="bullet"/>
      <w:lvlText w:val="-"/>
      <w:lvlJc w:val="left"/>
      <w:pPr>
        <w:tabs>
          <w:tab w:val="num" w:pos="1440"/>
        </w:tabs>
        <w:ind w:left="1440" w:hanging="360"/>
      </w:pPr>
      <w:rPr>
        <w:rFonts w:ascii="Times New Roman" w:hAnsi="Times New Roman" w:cs="Times New Roman" w:hint="default"/>
      </w:rPr>
    </w:lvl>
    <w:lvl w:ilvl="2" w:tplc="71A43930">
      <w:start w:val="1"/>
      <w:numFmt w:val="bullet"/>
      <w:lvlText w:val="-"/>
      <w:lvlJc w:val="left"/>
      <w:pPr>
        <w:tabs>
          <w:tab w:val="num" w:pos="2160"/>
        </w:tabs>
        <w:ind w:left="2160" w:hanging="360"/>
      </w:pPr>
      <w:rPr>
        <w:rFonts w:ascii="Times New Roman" w:hAnsi="Times New Roman" w:cs="Times New Roman" w:hint="default"/>
      </w:rPr>
    </w:lvl>
    <w:lvl w:ilvl="3" w:tplc="5B089552">
      <w:start w:val="1"/>
      <w:numFmt w:val="bullet"/>
      <w:lvlText w:val="-"/>
      <w:lvlJc w:val="left"/>
      <w:pPr>
        <w:tabs>
          <w:tab w:val="num" w:pos="2880"/>
        </w:tabs>
        <w:ind w:left="2880" w:hanging="360"/>
      </w:pPr>
      <w:rPr>
        <w:rFonts w:ascii="Times New Roman" w:hAnsi="Times New Roman" w:cs="Times New Roman" w:hint="default"/>
      </w:rPr>
    </w:lvl>
    <w:lvl w:ilvl="4" w:tplc="CE4AA21A">
      <w:start w:val="1"/>
      <w:numFmt w:val="bullet"/>
      <w:lvlText w:val="-"/>
      <w:lvlJc w:val="left"/>
      <w:pPr>
        <w:tabs>
          <w:tab w:val="num" w:pos="3600"/>
        </w:tabs>
        <w:ind w:left="3600" w:hanging="360"/>
      </w:pPr>
      <w:rPr>
        <w:rFonts w:ascii="Times New Roman" w:hAnsi="Times New Roman" w:cs="Times New Roman" w:hint="default"/>
      </w:rPr>
    </w:lvl>
    <w:lvl w:ilvl="5" w:tplc="71C880AC">
      <w:start w:val="1"/>
      <w:numFmt w:val="bullet"/>
      <w:lvlText w:val="-"/>
      <w:lvlJc w:val="left"/>
      <w:pPr>
        <w:tabs>
          <w:tab w:val="num" w:pos="4320"/>
        </w:tabs>
        <w:ind w:left="4320" w:hanging="360"/>
      </w:pPr>
      <w:rPr>
        <w:rFonts w:ascii="Times New Roman" w:hAnsi="Times New Roman" w:cs="Times New Roman" w:hint="default"/>
      </w:rPr>
    </w:lvl>
    <w:lvl w:ilvl="6" w:tplc="AF3877CA">
      <w:start w:val="1"/>
      <w:numFmt w:val="bullet"/>
      <w:lvlText w:val="-"/>
      <w:lvlJc w:val="left"/>
      <w:pPr>
        <w:tabs>
          <w:tab w:val="num" w:pos="5040"/>
        </w:tabs>
        <w:ind w:left="5040" w:hanging="360"/>
      </w:pPr>
      <w:rPr>
        <w:rFonts w:ascii="Times New Roman" w:hAnsi="Times New Roman" w:cs="Times New Roman" w:hint="default"/>
      </w:rPr>
    </w:lvl>
    <w:lvl w:ilvl="7" w:tplc="FABCBB1C">
      <w:start w:val="1"/>
      <w:numFmt w:val="bullet"/>
      <w:lvlText w:val="-"/>
      <w:lvlJc w:val="left"/>
      <w:pPr>
        <w:tabs>
          <w:tab w:val="num" w:pos="5760"/>
        </w:tabs>
        <w:ind w:left="5760" w:hanging="360"/>
      </w:pPr>
      <w:rPr>
        <w:rFonts w:ascii="Times New Roman" w:hAnsi="Times New Roman" w:cs="Times New Roman" w:hint="default"/>
      </w:rPr>
    </w:lvl>
    <w:lvl w:ilvl="8" w:tplc="B0705038">
      <w:start w:val="1"/>
      <w:numFmt w:val="bullet"/>
      <w:lvlText w:val="-"/>
      <w:lvlJc w:val="left"/>
      <w:pPr>
        <w:tabs>
          <w:tab w:val="num" w:pos="6480"/>
        </w:tabs>
        <w:ind w:left="6480" w:hanging="360"/>
      </w:pPr>
      <w:rPr>
        <w:rFonts w:ascii="Times New Roman" w:hAnsi="Times New Roman" w:cs="Times New Roman" w:hint="default"/>
      </w:rPr>
    </w:lvl>
  </w:abstractNum>
  <w:abstractNum w:abstractNumId="4">
    <w:nsid w:val="1F6639DB"/>
    <w:multiLevelType w:val="hybridMultilevel"/>
    <w:tmpl w:val="7F2888E8"/>
    <w:lvl w:ilvl="0" w:tplc="480C7E3E">
      <w:numFmt w:val="bullet"/>
      <w:lvlText w:val="-"/>
      <w:lvlJc w:val="left"/>
      <w:pPr>
        <w:ind w:left="720" w:hanging="360"/>
      </w:pPr>
      <w:rPr>
        <w:rFonts w:ascii="Times New Roman" w:eastAsia="Times New Roman" w:hAnsi="Times New Roman" w:cs="Times New Roman" w:hint="default"/>
        <w:b w:val="0"/>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8916120"/>
    <w:multiLevelType w:val="hybridMultilevel"/>
    <w:tmpl w:val="B9D0EE3C"/>
    <w:lvl w:ilvl="0" w:tplc="19F0882C">
      <w:start w:val="1"/>
      <w:numFmt w:val="bullet"/>
      <w:lvlText w:val="-"/>
      <w:lvlJc w:val="left"/>
      <w:pPr>
        <w:tabs>
          <w:tab w:val="num" w:pos="720"/>
        </w:tabs>
        <w:ind w:left="720" w:hanging="360"/>
      </w:pPr>
      <w:rPr>
        <w:rFonts w:ascii="Times New Roman" w:hAnsi="Times New Roman" w:cs="Times New Roman" w:hint="default"/>
      </w:rPr>
    </w:lvl>
    <w:lvl w:ilvl="1" w:tplc="694CDFE6">
      <w:start w:val="1"/>
      <w:numFmt w:val="bullet"/>
      <w:lvlText w:val="-"/>
      <w:lvlJc w:val="left"/>
      <w:pPr>
        <w:tabs>
          <w:tab w:val="num" w:pos="1440"/>
        </w:tabs>
        <w:ind w:left="1440" w:hanging="360"/>
      </w:pPr>
      <w:rPr>
        <w:rFonts w:ascii="Times New Roman" w:hAnsi="Times New Roman" w:cs="Times New Roman" w:hint="default"/>
      </w:rPr>
    </w:lvl>
    <w:lvl w:ilvl="2" w:tplc="2AC89DD2">
      <w:start w:val="1"/>
      <w:numFmt w:val="bullet"/>
      <w:lvlText w:val="-"/>
      <w:lvlJc w:val="left"/>
      <w:pPr>
        <w:tabs>
          <w:tab w:val="num" w:pos="2160"/>
        </w:tabs>
        <w:ind w:left="2160" w:hanging="360"/>
      </w:pPr>
      <w:rPr>
        <w:rFonts w:ascii="Times New Roman" w:hAnsi="Times New Roman" w:cs="Times New Roman" w:hint="default"/>
      </w:rPr>
    </w:lvl>
    <w:lvl w:ilvl="3" w:tplc="14A098A0">
      <w:start w:val="1"/>
      <w:numFmt w:val="bullet"/>
      <w:lvlText w:val="-"/>
      <w:lvlJc w:val="left"/>
      <w:pPr>
        <w:tabs>
          <w:tab w:val="num" w:pos="2880"/>
        </w:tabs>
        <w:ind w:left="2880" w:hanging="360"/>
      </w:pPr>
      <w:rPr>
        <w:rFonts w:ascii="Times New Roman" w:hAnsi="Times New Roman" w:cs="Times New Roman" w:hint="default"/>
      </w:rPr>
    </w:lvl>
    <w:lvl w:ilvl="4" w:tplc="AC92D932">
      <w:start w:val="1"/>
      <w:numFmt w:val="bullet"/>
      <w:lvlText w:val="-"/>
      <w:lvlJc w:val="left"/>
      <w:pPr>
        <w:tabs>
          <w:tab w:val="num" w:pos="3600"/>
        </w:tabs>
        <w:ind w:left="3600" w:hanging="360"/>
      </w:pPr>
      <w:rPr>
        <w:rFonts w:ascii="Times New Roman" w:hAnsi="Times New Roman" w:cs="Times New Roman" w:hint="default"/>
      </w:rPr>
    </w:lvl>
    <w:lvl w:ilvl="5" w:tplc="CEAE6FF6">
      <w:start w:val="1"/>
      <w:numFmt w:val="bullet"/>
      <w:lvlText w:val="-"/>
      <w:lvlJc w:val="left"/>
      <w:pPr>
        <w:tabs>
          <w:tab w:val="num" w:pos="4320"/>
        </w:tabs>
        <w:ind w:left="4320" w:hanging="360"/>
      </w:pPr>
      <w:rPr>
        <w:rFonts w:ascii="Times New Roman" w:hAnsi="Times New Roman" w:cs="Times New Roman" w:hint="default"/>
      </w:rPr>
    </w:lvl>
    <w:lvl w:ilvl="6" w:tplc="AFCA5C42">
      <w:start w:val="1"/>
      <w:numFmt w:val="bullet"/>
      <w:lvlText w:val="-"/>
      <w:lvlJc w:val="left"/>
      <w:pPr>
        <w:tabs>
          <w:tab w:val="num" w:pos="5040"/>
        </w:tabs>
        <w:ind w:left="5040" w:hanging="360"/>
      </w:pPr>
      <w:rPr>
        <w:rFonts w:ascii="Times New Roman" w:hAnsi="Times New Roman" w:cs="Times New Roman" w:hint="default"/>
      </w:rPr>
    </w:lvl>
    <w:lvl w:ilvl="7" w:tplc="AE220536">
      <w:start w:val="1"/>
      <w:numFmt w:val="bullet"/>
      <w:lvlText w:val="-"/>
      <w:lvlJc w:val="left"/>
      <w:pPr>
        <w:tabs>
          <w:tab w:val="num" w:pos="5760"/>
        </w:tabs>
        <w:ind w:left="5760" w:hanging="360"/>
      </w:pPr>
      <w:rPr>
        <w:rFonts w:ascii="Times New Roman" w:hAnsi="Times New Roman" w:cs="Times New Roman" w:hint="default"/>
      </w:rPr>
    </w:lvl>
    <w:lvl w:ilvl="8" w:tplc="3E6E732E">
      <w:start w:val="1"/>
      <w:numFmt w:val="bullet"/>
      <w:lvlText w:val="-"/>
      <w:lvlJc w:val="left"/>
      <w:pPr>
        <w:tabs>
          <w:tab w:val="num" w:pos="6480"/>
        </w:tabs>
        <w:ind w:left="6480" w:hanging="360"/>
      </w:pPr>
      <w:rPr>
        <w:rFonts w:ascii="Times New Roman" w:hAnsi="Times New Roman" w:cs="Times New Roman" w:hint="default"/>
      </w:rPr>
    </w:lvl>
  </w:abstractNum>
  <w:abstractNum w:abstractNumId="6">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9C0083"/>
    <w:multiLevelType w:val="hybridMultilevel"/>
    <w:tmpl w:val="79C4EC20"/>
    <w:lvl w:ilvl="0" w:tplc="EF5635B4">
      <w:start w:val="1"/>
      <w:numFmt w:val="upperLetter"/>
      <w:lvlText w:val="%1."/>
      <w:lvlJc w:val="left"/>
      <w:pPr>
        <w:ind w:left="720" w:hanging="360"/>
      </w:pPr>
      <w:rPr>
        <w:b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2EE015F"/>
    <w:multiLevelType w:val="hybridMultilevel"/>
    <w:tmpl w:val="827425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61745CC"/>
    <w:multiLevelType w:val="hybridMultilevel"/>
    <w:tmpl w:val="0B984352"/>
    <w:lvl w:ilvl="0" w:tplc="1B76F9BA">
      <w:start w:val="2"/>
      <w:numFmt w:val="upperRoman"/>
      <w:lvlText w:val="%1."/>
      <w:lvlJc w:val="left"/>
      <w:pPr>
        <w:ind w:left="1005" w:hanging="72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75BB4EB1"/>
    <w:multiLevelType w:val="hybridMultilevel"/>
    <w:tmpl w:val="576E85E4"/>
    <w:lvl w:ilvl="0" w:tplc="1AD01F80">
      <w:start w:val="1"/>
      <w:numFmt w:val="bullet"/>
      <w:lvlText w:val="-"/>
      <w:lvlJc w:val="left"/>
      <w:pPr>
        <w:tabs>
          <w:tab w:val="num" w:pos="720"/>
        </w:tabs>
        <w:ind w:left="720" w:hanging="360"/>
      </w:pPr>
      <w:rPr>
        <w:rFonts w:ascii="Times New Roman" w:hAnsi="Times New Roman" w:cs="Times New Roman" w:hint="default"/>
      </w:rPr>
    </w:lvl>
    <w:lvl w:ilvl="1" w:tplc="B49EB762">
      <w:start w:val="1"/>
      <w:numFmt w:val="bullet"/>
      <w:lvlText w:val="-"/>
      <w:lvlJc w:val="left"/>
      <w:pPr>
        <w:tabs>
          <w:tab w:val="num" w:pos="1440"/>
        </w:tabs>
        <w:ind w:left="1440" w:hanging="360"/>
      </w:pPr>
      <w:rPr>
        <w:rFonts w:ascii="Times New Roman" w:hAnsi="Times New Roman" w:cs="Times New Roman" w:hint="default"/>
      </w:rPr>
    </w:lvl>
    <w:lvl w:ilvl="2" w:tplc="B4268F8C">
      <w:start w:val="1"/>
      <w:numFmt w:val="bullet"/>
      <w:lvlText w:val="-"/>
      <w:lvlJc w:val="left"/>
      <w:pPr>
        <w:tabs>
          <w:tab w:val="num" w:pos="2160"/>
        </w:tabs>
        <w:ind w:left="2160" w:hanging="360"/>
      </w:pPr>
      <w:rPr>
        <w:rFonts w:ascii="Times New Roman" w:hAnsi="Times New Roman" w:cs="Times New Roman" w:hint="default"/>
      </w:rPr>
    </w:lvl>
    <w:lvl w:ilvl="3" w:tplc="6F8A8D2A">
      <w:start w:val="1"/>
      <w:numFmt w:val="bullet"/>
      <w:lvlText w:val="-"/>
      <w:lvlJc w:val="left"/>
      <w:pPr>
        <w:tabs>
          <w:tab w:val="num" w:pos="2880"/>
        </w:tabs>
        <w:ind w:left="2880" w:hanging="360"/>
      </w:pPr>
      <w:rPr>
        <w:rFonts w:ascii="Times New Roman" w:hAnsi="Times New Roman" w:cs="Times New Roman" w:hint="default"/>
      </w:rPr>
    </w:lvl>
    <w:lvl w:ilvl="4" w:tplc="25D83366">
      <w:start w:val="1"/>
      <w:numFmt w:val="bullet"/>
      <w:lvlText w:val="-"/>
      <w:lvlJc w:val="left"/>
      <w:pPr>
        <w:tabs>
          <w:tab w:val="num" w:pos="3600"/>
        </w:tabs>
        <w:ind w:left="3600" w:hanging="360"/>
      </w:pPr>
      <w:rPr>
        <w:rFonts w:ascii="Times New Roman" w:hAnsi="Times New Roman" w:cs="Times New Roman" w:hint="default"/>
      </w:rPr>
    </w:lvl>
    <w:lvl w:ilvl="5" w:tplc="59A68BB6">
      <w:start w:val="1"/>
      <w:numFmt w:val="bullet"/>
      <w:lvlText w:val="-"/>
      <w:lvlJc w:val="left"/>
      <w:pPr>
        <w:tabs>
          <w:tab w:val="num" w:pos="4320"/>
        </w:tabs>
        <w:ind w:left="4320" w:hanging="360"/>
      </w:pPr>
      <w:rPr>
        <w:rFonts w:ascii="Times New Roman" w:hAnsi="Times New Roman" w:cs="Times New Roman" w:hint="default"/>
      </w:rPr>
    </w:lvl>
    <w:lvl w:ilvl="6" w:tplc="2EF01012">
      <w:start w:val="1"/>
      <w:numFmt w:val="bullet"/>
      <w:lvlText w:val="-"/>
      <w:lvlJc w:val="left"/>
      <w:pPr>
        <w:tabs>
          <w:tab w:val="num" w:pos="5040"/>
        </w:tabs>
        <w:ind w:left="5040" w:hanging="360"/>
      </w:pPr>
      <w:rPr>
        <w:rFonts w:ascii="Times New Roman" w:hAnsi="Times New Roman" w:cs="Times New Roman" w:hint="default"/>
      </w:rPr>
    </w:lvl>
    <w:lvl w:ilvl="7" w:tplc="F36E8016">
      <w:start w:val="1"/>
      <w:numFmt w:val="bullet"/>
      <w:lvlText w:val="-"/>
      <w:lvlJc w:val="left"/>
      <w:pPr>
        <w:tabs>
          <w:tab w:val="num" w:pos="5760"/>
        </w:tabs>
        <w:ind w:left="5760" w:hanging="360"/>
      </w:pPr>
      <w:rPr>
        <w:rFonts w:ascii="Times New Roman" w:hAnsi="Times New Roman" w:cs="Times New Roman" w:hint="default"/>
      </w:rPr>
    </w:lvl>
    <w:lvl w:ilvl="8" w:tplc="72246C0A">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77704406"/>
    <w:multiLevelType w:val="hybridMultilevel"/>
    <w:tmpl w:val="91FCD5E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2"/>
  </w:num>
  <w:num w:numId="4">
    <w:abstractNumId w:val="6"/>
  </w:num>
  <w:num w:numId="5">
    <w:abstractNumId w:val="1"/>
  </w:num>
  <w:num w:numId="6">
    <w:abstractNumId w:val="13"/>
  </w:num>
  <w:num w:numId="7">
    <w:abstractNumId w:val="4"/>
  </w:num>
  <w:num w:numId="8">
    <w:abstractNumId w:val="10"/>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3"/>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10CBD"/>
    <w:rsid w:val="00053AA9"/>
    <w:rsid w:val="00072A61"/>
    <w:rsid w:val="00085BCD"/>
    <w:rsid w:val="00087E93"/>
    <w:rsid w:val="000E026C"/>
    <w:rsid w:val="001115FF"/>
    <w:rsid w:val="00193BD1"/>
    <w:rsid w:val="001D17CF"/>
    <w:rsid w:val="001E10BA"/>
    <w:rsid w:val="00201B81"/>
    <w:rsid w:val="00202A70"/>
    <w:rsid w:val="00225A23"/>
    <w:rsid w:val="00235D19"/>
    <w:rsid w:val="00267531"/>
    <w:rsid w:val="002758ED"/>
    <w:rsid w:val="002A2A13"/>
    <w:rsid w:val="002D36FF"/>
    <w:rsid w:val="002E1CEA"/>
    <w:rsid w:val="002E68A4"/>
    <w:rsid w:val="002F2603"/>
    <w:rsid w:val="002F7A70"/>
    <w:rsid w:val="002F7AFE"/>
    <w:rsid w:val="00312239"/>
    <w:rsid w:val="00327C94"/>
    <w:rsid w:val="003427CE"/>
    <w:rsid w:val="00385E5F"/>
    <w:rsid w:val="00392E18"/>
    <w:rsid w:val="00394409"/>
    <w:rsid w:val="003B40C2"/>
    <w:rsid w:val="003D2E7B"/>
    <w:rsid w:val="003E3939"/>
    <w:rsid w:val="003F796B"/>
    <w:rsid w:val="0040287D"/>
    <w:rsid w:val="00411320"/>
    <w:rsid w:val="004223FD"/>
    <w:rsid w:val="00423250"/>
    <w:rsid w:val="00425D30"/>
    <w:rsid w:val="0043198C"/>
    <w:rsid w:val="00484C35"/>
    <w:rsid w:val="004A01EC"/>
    <w:rsid w:val="004B7821"/>
    <w:rsid w:val="004C3A00"/>
    <w:rsid w:val="00510809"/>
    <w:rsid w:val="00522E4D"/>
    <w:rsid w:val="00540A3A"/>
    <w:rsid w:val="0054627B"/>
    <w:rsid w:val="0057300B"/>
    <w:rsid w:val="005A04C1"/>
    <w:rsid w:val="005D0557"/>
    <w:rsid w:val="00612547"/>
    <w:rsid w:val="0061628E"/>
    <w:rsid w:val="00645C72"/>
    <w:rsid w:val="00682838"/>
    <w:rsid w:val="00682CCF"/>
    <w:rsid w:val="00684029"/>
    <w:rsid w:val="006F1D16"/>
    <w:rsid w:val="00710D90"/>
    <w:rsid w:val="00714FDC"/>
    <w:rsid w:val="00735AFB"/>
    <w:rsid w:val="0074383D"/>
    <w:rsid w:val="00762B4C"/>
    <w:rsid w:val="007663AB"/>
    <w:rsid w:val="007B26F1"/>
    <w:rsid w:val="007D1FC6"/>
    <w:rsid w:val="007E2C6A"/>
    <w:rsid w:val="007E2FE1"/>
    <w:rsid w:val="007E5287"/>
    <w:rsid w:val="00824BE1"/>
    <w:rsid w:val="0084452A"/>
    <w:rsid w:val="00846587"/>
    <w:rsid w:val="00850E2A"/>
    <w:rsid w:val="008627D6"/>
    <w:rsid w:val="008821F5"/>
    <w:rsid w:val="00883BDF"/>
    <w:rsid w:val="008D0A5F"/>
    <w:rsid w:val="008D12A7"/>
    <w:rsid w:val="009023C7"/>
    <w:rsid w:val="00914ECC"/>
    <w:rsid w:val="00930AA3"/>
    <w:rsid w:val="00967B92"/>
    <w:rsid w:val="0097786E"/>
    <w:rsid w:val="009827CF"/>
    <w:rsid w:val="009A3032"/>
    <w:rsid w:val="009B16E2"/>
    <w:rsid w:val="009B286E"/>
    <w:rsid w:val="009B40ED"/>
    <w:rsid w:val="009B4DC2"/>
    <w:rsid w:val="009C3025"/>
    <w:rsid w:val="009C651F"/>
    <w:rsid w:val="009D0F35"/>
    <w:rsid w:val="00A02452"/>
    <w:rsid w:val="00A02F65"/>
    <w:rsid w:val="00A14419"/>
    <w:rsid w:val="00A25131"/>
    <w:rsid w:val="00A459BB"/>
    <w:rsid w:val="00A549D4"/>
    <w:rsid w:val="00A72546"/>
    <w:rsid w:val="00A76C22"/>
    <w:rsid w:val="00A80280"/>
    <w:rsid w:val="00AE5BE7"/>
    <w:rsid w:val="00AF4DA4"/>
    <w:rsid w:val="00B03F46"/>
    <w:rsid w:val="00B136F9"/>
    <w:rsid w:val="00B32D7A"/>
    <w:rsid w:val="00B375E1"/>
    <w:rsid w:val="00B47332"/>
    <w:rsid w:val="00B8739E"/>
    <w:rsid w:val="00B97EF8"/>
    <w:rsid w:val="00BA1752"/>
    <w:rsid w:val="00BB2A83"/>
    <w:rsid w:val="00BF5B7C"/>
    <w:rsid w:val="00C06615"/>
    <w:rsid w:val="00C23534"/>
    <w:rsid w:val="00C429BC"/>
    <w:rsid w:val="00C95C6E"/>
    <w:rsid w:val="00CE5679"/>
    <w:rsid w:val="00D16CFD"/>
    <w:rsid w:val="00D20B94"/>
    <w:rsid w:val="00D36BFD"/>
    <w:rsid w:val="00D52895"/>
    <w:rsid w:val="00D57B8D"/>
    <w:rsid w:val="00D91F68"/>
    <w:rsid w:val="00DA0345"/>
    <w:rsid w:val="00DB5664"/>
    <w:rsid w:val="00DC375D"/>
    <w:rsid w:val="00DD0076"/>
    <w:rsid w:val="00E014F4"/>
    <w:rsid w:val="00E07DFA"/>
    <w:rsid w:val="00E10CCE"/>
    <w:rsid w:val="00E55966"/>
    <w:rsid w:val="00EA710D"/>
    <w:rsid w:val="00EB52FE"/>
    <w:rsid w:val="00EB6EC8"/>
    <w:rsid w:val="00EB7960"/>
    <w:rsid w:val="00ED535E"/>
    <w:rsid w:val="00F20BBF"/>
    <w:rsid w:val="00F30C5E"/>
    <w:rsid w:val="00F32D68"/>
    <w:rsid w:val="00F472AC"/>
    <w:rsid w:val="00F57EC0"/>
    <w:rsid w:val="00FA0DD2"/>
    <w:rsid w:val="00FA232F"/>
    <w:rsid w:val="00FB3AEF"/>
    <w:rsid w:val="00FB3BBE"/>
    <w:rsid w:val="00FC5A70"/>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E07DF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qFormat/>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nhideWhenUsed/>
    <w:rsid w:val="0043198C"/>
    <w:rPr>
      <w:rFonts w:ascii="Times New Roman" w:hAnsi="Times New Roman" w:cs="Times New Roman" w:hint="default"/>
      <w:color w:val="0000FF"/>
      <w:u w:val="single"/>
    </w:rPr>
  </w:style>
  <w:style w:type="paragraph" w:styleId="NormalWeb">
    <w:name w:val="Normal (Web)"/>
    <w:basedOn w:val="Normal"/>
    <w:uiPriority w:val="99"/>
    <w:semiHidden/>
    <w:unhideWhenUsed/>
    <w:rsid w:val="00E07DFA"/>
    <w:pPr>
      <w:spacing w:before="100" w:beforeAutospacing="1" w:after="100" w:afterAutospacing="1"/>
    </w:pPr>
    <w:rPr>
      <w:rFonts w:eastAsia="Times New Roman"/>
      <w:sz w:val="24"/>
      <w:szCs w:val="24"/>
    </w:rPr>
  </w:style>
  <w:style w:type="paragraph" w:styleId="Header">
    <w:name w:val="header"/>
    <w:basedOn w:val="Normal"/>
    <w:link w:val="HeaderChar"/>
    <w:semiHidden/>
    <w:unhideWhenUsed/>
    <w:rsid w:val="00E07DFA"/>
    <w:pPr>
      <w:tabs>
        <w:tab w:val="center" w:pos="4320"/>
        <w:tab w:val="right" w:pos="8640"/>
      </w:tabs>
    </w:pPr>
    <w:rPr>
      <w:rFonts w:eastAsia="Times New Roman"/>
    </w:rPr>
  </w:style>
  <w:style w:type="character" w:customStyle="1" w:styleId="HeaderChar">
    <w:name w:val="Header Char"/>
    <w:basedOn w:val="DefaultParagraphFont"/>
    <w:link w:val="Header"/>
    <w:semiHidden/>
    <w:rsid w:val="00E07DFA"/>
    <w:rPr>
      <w:rFonts w:eastAsia="Times New Roman"/>
    </w:rPr>
  </w:style>
  <w:style w:type="paragraph" w:styleId="BalloonText">
    <w:name w:val="Balloon Text"/>
    <w:basedOn w:val="Normal"/>
    <w:link w:val="BalloonTextChar"/>
    <w:uiPriority w:val="99"/>
    <w:semiHidden/>
    <w:unhideWhenUsed/>
    <w:rsid w:val="00E07DFA"/>
    <w:rPr>
      <w:rFonts w:ascii="Tahoma" w:hAnsi="Tahoma" w:cs="Tahoma"/>
      <w:sz w:val="16"/>
      <w:szCs w:val="16"/>
    </w:rPr>
  </w:style>
  <w:style w:type="character" w:customStyle="1" w:styleId="BalloonTextChar">
    <w:name w:val="Balloon Text Char"/>
    <w:basedOn w:val="DefaultParagraphFont"/>
    <w:link w:val="BalloonText"/>
    <w:uiPriority w:val="99"/>
    <w:semiHidden/>
    <w:rsid w:val="00E07DFA"/>
    <w:rPr>
      <w:rFonts w:ascii="Tahoma" w:hAnsi="Tahoma" w:cs="Tahoma"/>
      <w:sz w:val="16"/>
      <w:szCs w:val="16"/>
    </w:rPr>
  </w:style>
  <w:style w:type="character" w:customStyle="1" w:styleId="Heading3Char">
    <w:name w:val="Heading 3 Char"/>
    <w:basedOn w:val="DefaultParagraphFont"/>
    <w:link w:val="Heading3"/>
    <w:uiPriority w:val="9"/>
    <w:semiHidden/>
    <w:rsid w:val="00E07DFA"/>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E07DF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qFormat/>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nhideWhenUsed/>
    <w:rsid w:val="0043198C"/>
    <w:rPr>
      <w:rFonts w:ascii="Times New Roman" w:hAnsi="Times New Roman" w:cs="Times New Roman" w:hint="default"/>
      <w:color w:val="0000FF"/>
      <w:u w:val="single"/>
    </w:rPr>
  </w:style>
  <w:style w:type="paragraph" w:styleId="NormalWeb">
    <w:name w:val="Normal (Web)"/>
    <w:basedOn w:val="Normal"/>
    <w:uiPriority w:val="99"/>
    <w:semiHidden/>
    <w:unhideWhenUsed/>
    <w:rsid w:val="00E07DFA"/>
    <w:pPr>
      <w:spacing w:before="100" w:beforeAutospacing="1" w:after="100" w:afterAutospacing="1"/>
    </w:pPr>
    <w:rPr>
      <w:rFonts w:eastAsia="Times New Roman"/>
      <w:sz w:val="24"/>
      <w:szCs w:val="24"/>
    </w:rPr>
  </w:style>
  <w:style w:type="paragraph" w:styleId="Header">
    <w:name w:val="header"/>
    <w:basedOn w:val="Normal"/>
    <w:link w:val="HeaderChar"/>
    <w:semiHidden/>
    <w:unhideWhenUsed/>
    <w:rsid w:val="00E07DFA"/>
    <w:pPr>
      <w:tabs>
        <w:tab w:val="center" w:pos="4320"/>
        <w:tab w:val="right" w:pos="8640"/>
      </w:tabs>
    </w:pPr>
    <w:rPr>
      <w:rFonts w:eastAsia="Times New Roman"/>
    </w:rPr>
  </w:style>
  <w:style w:type="character" w:customStyle="1" w:styleId="HeaderChar">
    <w:name w:val="Header Char"/>
    <w:basedOn w:val="DefaultParagraphFont"/>
    <w:link w:val="Header"/>
    <w:semiHidden/>
    <w:rsid w:val="00E07DFA"/>
    <w:rPr>
      <w:rFonts w:eastAsia="Times New Roman"/>
    </w:rPr>
  </w:style>
  <w:style w:type="paragraph" w:styleId="BalloonText">
    <w:name w:val="Balloon Text"/>
    <w:basedOn w:val="Normal"/>
    <w:link w:val="BalloonTextChar"/>
    <w:uiPriority w:val="99"/>
    <w:semiHidden/>
    <w:unhideWhenUsed/>
    <w:rsid w:val="00E07DFA"/>
    <w:rPr>
      <w:rFonts w:ascii="Tahoma" w:hAnsi="Tahoma" w:cs="Tahoma"/>
      <w:sz w:val="16"/>
      <w:szCs w:val="16"/>
    </w:rPr>
  </w:style>
  <w:style w:type="character" w:customStyle="1" w:styleId="BalloonTextChar">
    <w:name w:val="Balloon Text Char"/>
    <w:basedOn w:val="DefaultParagraphFont"/>
    <w:link w:val="BalloonText"/>
    <w:uiPriority w:val="99"/>
    <w:semiHidden/>
    <w:rsid w:val="00E07DFA"/>
    <w:rPr>
      <w:rFonts w:ascii="Tahoma" w:hAnsi="Tahoma" w:cs="Tahoma"/>
      <w:sz w:val="16"/>
      <w:szCs w:val="16"/>
    </w:rPr>
  </w:style>
  <w:style w:type="character" w:customStyle="1" w:styleId="Heading3Char">
    <w:name w:val="Heading 3 Char"/>
    <w:basedOn w:val="DefaultParagraphFont"/>
    <w:link w:val="Heading3"/>
    <w:uiPriority w:val="9"/>
    <w:semiHidden/>
    <w:rsid w:val="00E07DFA"/>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436093">
      <w:bodyDiv w:val="1"/>
      <w:marLeft w:val="0"/>
      <w:marRight w:val="0"/>
      <w:marTop w:val="0"/>
      <w:marBottom w:val="0"/>
      <w:divBdr>
        <w:top w:val="none" w:sz="0" w:space="0" w:color="auto"/>
        <w:left w:val="none" w:sz="0" w:space="0" w:color="auto"/>
        <w:bottom w:val="none" w:sz="0" w:space="0" w:color="auto"/>
        <w:right w:val="none" w:sz="0" w:space="0" w:color="auto"/>
      </w:divBdr>
    </w:div>
    <w:div w:id="272521931">
      <w:bodyDiv w:val="1"/>
      <w:marLeft w:val="0"/>
      <w:marRight w:val="0"/>
      <w:marTop w:val="0"/>
      <w:marBottom w:val="0"/>
      <w:divBdr>
        <w:top w:val="none" w:sz="0" w:space="0" w:color="auto"/>
        <w:left w:val="none" w:sz="0" w:space="0" w:color="auto"/>
        <w:bottom w:val="none" w:sz="0" w:space="0" w:color="auto"/>
        <w:right w:val="none" w:sz="0" w:space="0" w:color="auto"/>
      </w:divBdr>
    </w:div>
    <w:div w:id="341713014">
      <w:bodyDiv w:val="1"/>
      <w:marLeft w:val="0"/>
      <w:marRight w:val="0"/>
      <w:marTop w:val="0"/>
      <w:marBottom w:val="0"/>
      <w:divBdr>
        <w:top w:val="none" w:sz="0" w:space="0" w:color="auto"/>
        <w:left w:val="none" w:sz="0" w:space="0" w:color="auto"/>
        <w:bottom w:val="none" w:sz="0" w:space="0" w:color="auto"/>
        <w:right w:val="none" w:sz="0" w:space="0" w:color="auto"/>
      </w:divBdr>
    </w:div>
    <w:div w:id="617220221">
      <w:bodyDiv w:val="1"/>
      <w:marLeft w:val="0"/>
      <w:marRight w:val="0"/>
      <w:marTop w:val="0"/>
      <w:marBottom w:val="0"/>
      <w:divBdr>
        <w:top w:val="none" w:sz="0" w:space="0" w:color="auto"/>
        <w:left w:val="none" w:sz="0" w:space="0" w:color="auto"/>
        <w:bottom w:val="none" w:sz="0" w:space="0" w:color="auto"/>
        <w:right w:val="none" w:sz="0" w:space="0" w:color="auto"/>
      </w:divBdr>
    </w:div>
    <w:div w:id="959145376">
      <w:bodyDiv w:val="1"/>
      <w:marLeft w:val="0"/>
      <w:marRight w:val="0"/>
      <w:marTop w:val="0"/>
      <w:marBottom w:val="0"/>
      <w:divBdr>
        <w:top w:val="none" w:sz="0" w:space="0" w:color="auto"/>
        <w:left w:val="none" w:sz="0" w:space="0" w:color="auto"/>
        <w:bottom w:val="none" w:sz="0" w:space="0" w:color="auto"/>
        <w:right w:val="none" w:sz="0" w:space="0" w:color="auto"/>
      </w:divBdr>
    </w:div>
    <w:div w:id="1465469429">
      <w:bodyDiv w:val="1"/>
      <w:marLeft w:val="0"/>
      <w:marRight w:val="0"/>
      <w:marTop w:val="0"/>
      <w:marBottom w:val="0"/>
      <w:divBdr>
        <w:top w:val="none" w:sz="0" w:space="0" w:color="auto"/>
        <w:left w:val="none" w:sz="0" w:space="0" w:color="auto"/>
        <w:bottom w:val="none" w:sz="0" w:space="0" w:color="auto"/>
        <w:right w:val="none" w:sz="0" w:space="0" w:color="auto"/>
      </w:divBdr>
    </w:div>
    <w:div w:id="2068648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30.png"/><Relationship Id="rId7" Type="http://schemas.openxmlformats.org/officeDocument/2006/relationships/hyperlink" Target="mailto:ngvtien2007@gmail.com" TargetMode="Externa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hyperlink" Target="mailto:phuongbv.thcsphuan.bc.bd@gmail.com" TargetMode="Externa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https://vietjack.com/giai-bai-tap-tin-hoc-6/images/ly-thuyet-chinh-sua-van-ban-1.PN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https://vietjack.com/giai-toan-lop-6/images/bai-29-trang-19-sgk-toan-6-tap-2-2.PNG" TargetMode="External"/><Relationship Id="rId28" Type="http://schemas.openxmlformats.org/officeDocument/2006/relationships/image" Target="media/image11.png"/><Relationship Id="rId36" Type="http://schemas.openxmlformats.org/officeDocument/2006/relationships/image" Target="media/image16.emf"/><Relationship Id="rId49" Type="http://schemas.openxmlformats.org/officeDocument/2006/relationships/image" Target="media/image21.wmf"/><Relationship Id="rId57" Type="http://schemas.openxmlformats.org/officeDocument/2006/relationships/image" Target="media/image25.png"/><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image" Target="https://vietjack.com/giai-toan-lop-6/images/bai-29-trang-19-sgk-toan-6-tap-2-1.PNG" TargetMode="Externa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7.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7.bin"/><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https://vietjack.com/giai-toan-lop-6/images/bai-29-trang-19-sgk-toan-6-tap-2.PNG" TargetMode="External"/><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image" Target="media/image19.emf"/><Relationship Id="rId5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2</TotalTime>
  <Pages>1</Pages>
  <Words>2425</Words>
  <Characters>13823</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CMC</cp:lastModifiedBy>
  <cp:revision>91</cp:revision>
  <dcterms:created xsi:type="dcterms:W3CDTF">2020-04-05T13:32:00Z</dcterms:created>
  <dcterms:modified xsi:type="dcterms:W3CDTF">2020-04-06T22:03:00Z</dcterms:modified>
</cp:coreProperties>
</file>